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5" r:id="rId2"/>
    <p:sldId id="275" r:id="rId3"/>
    <p:sldId id="306" r:id="rId4"/>
    <p:sldId id="276" r:id="rId5"/>
    <p:sldId id="277" r:id="rId6"/>
    <p:sldId id="278" r:id="rId7"/>
    <p:sldId id="257" r:id="rId8"/>
    <p:sldId id="309" r:id="rId9"/>
    <p:sldId id="313" r:id="rId10"/>
    <p:sldId id="315" r:id="rId11"/>
    <p:sldId id="316" r:id="rId12"/>
    <p:sldId id="314" r:id="rId13"/>
    <p:sldId id="282" r:id="rId14"/>
    <p:sldId id="310" r:id="rId15"/>
    <p:sldId id="311" r:id="rId16"/>
    <p:sldId id="292" r:id="rId17"/>
    <p:sldId id="293" r:id="rId18"/>
    <p:sldId id="294" r:id="rId19"/>
    <p:sldId id="296" r:id="rId20"/>
    <p:sldId id="298" r:id="rId21"/>
    <p:sldId id="299" r:id="rId22"/>
    <p:sldId id="304" r:id="rId23"/>
    <p:sldId id="272" r:id="rId24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B823C99-393E-4F21-9697-A2EEFE263ACB}" v="412" dt="2022-01-17T14:54:16.31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50" d="100"/>
          <a:sy n="150" d="100"/>
        </p:scale>
        <p:origin x="1308" y="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orn, Joseph Francis" userId="f83a568a-c35c-4670-b5cc-f8da1f75de10" providerId="ADAL" clId="{7B823C99-393E-4F21-9697-A2EEFE263ACB}"/>
    <pc:docChg chg="undo custSel modSld">
      <pc:chgData name="Horn, Joseph Francis" userId="f83a568a-c35c-4670-b5cc-f8da1f75de10" providerId="ADAL" clId="{7B823C99-393E-4F21-9697-A2EEFE263ACB}" dt="2022-01-17T17:00:44.254" v="1726" actId="1076"/>
      <pc:docMkLst>
        <pc:docMk/>
      </pc:docMkLst>
      <pc:sldChg chg="addSp modSp mod">
        <pc:chgData name="Horn, Joseph Francis" userId="f83a568a-c35c-4670-b5cc-f8da1f75de10" providerId="ADAL" clId="{7B823C99-393E-4F21-9697-A2EEFE263ACB}" dt="2022-01-17T17:00:44.254" v="1726" actId="1076"/>
        <pc:sldMkLst>
          <pc:docMk/>
          <pc:sldMk cId="0" sldId="275"/>
        </pc:sldMkLst>
        <pc:spChg chg="mod">
          <ac:chgData name="Horn, Joseph Francis" userId="f83a568a-c35c-4670-b5cc-f8da1f75de10" providerId="ADAL" clId="{7B823C99-393E-4F21-9697-A2EEFE263ACB}" dt="2022-01-13T18:24:03.669" v="48" actId="20577"/>
          <ac:spMkLst>
            <pc:docMk/>
            <pc:sldMk cId="0" sldId="275"/>
            <ac:spMk id="22531" creationId="{00000000-0000-0000-0000-000000000000}"/>
          </ac:spMkLst>
        </pc:spChg>
        <pc:graphicFrameChg chg="add mod">
          <ac:chgData name="Horn, Joseph Francis" userId="f83a568a-c35c-4670-b5cc-f8da1f75de10" providerId="ADAL" clId="{7B823C99-393E-4F21-9697-A2EEFE263ACB}" dt="2022-01-17T17:00:41.131" v="1725" actId="14100"/>
          <ac:graphicFrameMkLst>
            <pc:docMk/>
            <pc:sldMk cId="0" sldId="275"/>
            <ac:graphicFrameMk id="2" creationId="{E558E1AD-59BF-4DE8-86C0-BF4A7822F9A3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7T17:00:44.254" v="1726" actId="1076"/>
          <ac:graphicFrameMkLst>
            <pc:docMk/>
            <pc:sldMk cId="0" sldId="275"/>
            <ac:graphicFrameMk id="3" creationId="{6CDDF42C-27A1-4528-B093-815237E36A8D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3T20:25:41.529" v="120"/>
          <ac:graphicFrameMkLst>
            <pc:docMk/>
            <pc:sldMk cId="0" sldId="275"/>
            <ac:graphicFrameMk id="4" creationId="{194970FB-2EA0-4E9E-9FA5-05837D349E95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3T20:25:54.577" v="122"/>
          <ac:graphicFrameMkLst>
            <pc:docMk/>
            <pc:sldMk cId="0" sldId="275"/>
            <ac:graphicFrameMk id="7" creationId="{A8600D7D-6F62-4B77-A10E-9A27060D06D3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3T20:26:14.721" v="125"/>
          <ac:graphicFrameMkLst>
            <pc:docMk/>
            <pc:sldMk cId="0" sldId="275"/>
            <ac:graphicFrameMk id="8" creationId="{15BFC1E2-8F93-492E-B612-A0E7574D6D34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3T18:24:09.304" v="51" actId="1076"/>
          <ac:graphicFrameMkLst>
            <pc:docMk/>
            <pc:sldMk cId="0" sldId="275"/>
            <ac:graphicFrameMk id="9" creationId="{677A2A81-E292-4C34-9653-327425007FFF}"/>
          </ac:graphicFrameMkLst>
        </pc:graphicFrameChg>
      </pc:sldChg>
      <pc:sldChg chg="addSp modSp mod">
        <pc:chgData name="Horn, Joseph Francis" userId="f83a568a-c35c-4670-b5cc-f8da1f75de10" providerId="ADAL" clId="{7B823C99-393E-4F21-9697-A2EEFE263ACB}" dt="2022-01-13T20:34:56.671" v="145"/>
        <pc:sldMkLst>
          <pc:docMk/>
          <pc:sldMk cId="0" sldId="276"/>
        </pc:sldMkLst>
        <pc:graphicFrameChg chg="add mod">
          <ac:chgData name="Horn, Joseph Francis" userId="f83a568a-c35c-4670-b5cc-f8da1f75de10" providerId="ADAL" clId="{7B823C99-393E-4F21-9697-A2EEFE263ACB}" dt="2022-01-13T20:34:56.671" v="145"/>
          <ac:graphicFrameMkLst>
            <pc:docMk/>
            <pc:sldMk cId="0" sldId="276"/>
            <ac:graphicFrameMk id="2" creationId="{8BA20216-D6C1-49AB-9540-E9BD9BC026CF}"/>
          </ac:graphicFrameMkLst>
        </pc:graphicFrameChg>
      </pc:sldChg>
      <pc:sldChg chg="addSp delSp modSp mod">
        <pc:chgData name="Horn, Joseph Francis" userId="f83a568a-c35c-4670-b5cc-f8da1f75de10" providerId="ADAL" clId="{7B823C99-393E-4F21-9697-A2EEFE263ACB}" dt="2022-01-16T17:53:43.455" v="438" actId="1076"/>
        <pc:sldMkLst>
          <pc:docMk/>
          <pc:sldMk cId="0" sldId="277"/>
        </pc:sldMkLst>
        <pc:spChg chg="add mod">
          <ac:chgData name="Horn, Joseph Francis" userId="f83a568a-c35c-4670-b5cc-f8da1f75de10" providerId="ADAL" clId="{7B823C99-393E-4F21-9697-A2EEFE263ACB}" dt="2022-01-16T17:49:40.384" v="395" actId="20577"/>
          <ac:spMkLst>
            <pc:docMk/>
            <pc:sldMk cId="0" sldId="277"/>
            <ac:spMk id="2" creationId="{3479277C-105A-41B0-A151-748C183F9E2F}"/>
          </ac:spMkLst>
        </pc:spChg>
        <pc:spChg chg="mod topLvl">
          <ac:chgData name="Horn, Joseph Francis" userId="f83a568a-c35c-4670-b5cc-f8da1f75de10" providerId="ADAL" clId="{7B823C99-393E-4F21-9697-A2EEFE263ACB}" dt="2022-01-16T17:47:16.927" v="180" actId="1076"/>
          <ac:spMkLst>
            <pc:docMk/>
            <pc:sldMk cId="0" sldId="277"/>
            <ac:spMk id="6" creationId="{BE770BA7-9B87-4137-8033-4FD314F9C6DF}"/>
          </ac:spMkLst>
        </pc:spChg>
        <pc:spChg chg="mod topLvl">
          <ac:chgData name="Horn, Joseph Francis" userId="f83a568a-c35c-4670-b5cc-f8da1f75de10" providerId="ADAL" clId="{7B823C99-393E-4F21-9697-A2EEFE263ACB}" dt="2022-01-16T17:47:16.927" v="180" actId="1076"/>
          <ac:spMkLst>
            <pc:docMk/>
            <pc:sldMk cId="0" sldId="277"/>
            <ac:spMk id="7" creationId="{0C18990E-50E4-4156-B00C-50E1AFE58607}"/>
          </ac:spMkLst>
        </pc:spChg>
        <pc:spChg chg="mod topLvl">
          <ac:chgData name="Horn, Joseph Francis" userId="f83a568a-c35c-4670-b5cc-f8da1f75de10" providerId="ADAL" clId="{7B823C99-393E-4F21-9697-A2EEFE263ACB}" dt="2022-01-16T17:47:16.927" v="180" actId="1076"/>
          <ac:spMkLst>
            <pc:docMk/>
            <pc:sldMk cId="0" sldId="277"/>
            <ac:spMk id="9" creationId="{AD679F12-5739-47EB-B43E-14EDB4F6F937}"/>
          </ac:spMkLst>
        </pc:spChg>
        <pc:spChg chg="mod">
          <ac:chgData name="Horn, Joseph Francis" userId="f83a568a-c35c-4670-b5cc-f8da1f75de10" providerId="ADAL" clId="{7B823C99-393E-4F21-9697-A2EEFE263ACB}" dt="2022-01-16T17:52:26.068" v="431" actId="20577"/>
          <ac:spMkLst>
            <pc:docMk/>
            <pc:sldMk cId="0" sldId="277"/>
            <ac:spMk id="24580" creationId="{00000000-0000-0000-0000-000000000000}"/>
          </ac:spMkLst>
        </pc:spChg>
        <pc:grpChg chg="add del mod">
          <ac:chgData name="Horn, Joseph Francis" userId="f83a568a-c35c-4670-b5cc-f8da1f75de10" providerId="ADAL" clId="{7B823C99-393E-4F21-9697-A2EEFE263ACB}" dt="2022-01-16T17:46:20.648" v="174" actId="165"/>
          <ac:grpSpMkLst>
            <pc:docMk/>
            <pc:sldMk cId="0" sldId="277"/>
            <ac:grpSpMk id="5" creationId="{2427163C-BCA7-4005-BABC-22C97E5AF59B}"/>
          </ac:grpSpMkLst>
        </pc:grpChg>
        <pc:graphicFrameChg chg="add mod">
          <ac:chgData name="Horn, Joseph Francis" userId="f83a568a-c35c-4670-b5cc-f8da1f75de10" providerId="ADAL" clId="{7B823C99-393E-4F21-9697-A2EEFE263ACB}" dt="2022-01-16T17:53:43.455" v="438" actId="1076"/>
          <ac:graphicFrameMkLst>
            <pc:docMk/>
            <pc:sldMk cId="0" sldId="277"/>
            <ac:graphicFrameMk id="3" creationId="{3BF8CC27-D0E2-4072-813D-1EF58609110C}"/>
          </ac:graphicFrameMkLst>
        </pc:graphicFrameChg>
        <pc:graphicFrameChg chg="mod topLvl">
          <ac:chgData name="Horn, Joseph Francis" userId="f83a568a-c35c-4670-b5cc-f8da1f75de10" providerId="ADAL" clId="{7B823C99-393E-4F21-9697-A2EEFE263ACB}" dt="2022-01-16T17:49:50.779" v="396" actId="1076"/>
          <ac:graphicFrameMkLst>
            <pc:docMk/>
            <pc:sldMk cId="0" sldId="277"/>
            <ac:graphicFrameMk id="10" creationId="{51DAB3DD-201C-419D-AC37-7CC3745A100E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17:51:13.636" v="404" actId="1076"/>
          <ac:graphicFrameMkLst>
            <pc:docMk/>
            <pc:sldMk cId="0" sldId="277"/>
            <ac:graphicFrameMk id="12" creationId="{B67156A7-5666-470C-9CA2-2C68CF8513E5}"/>
          </ac:graphicFrameMkLst>
        </pc:graphicFrameChg>
        <pc:cxnChg chg="mod topLvl">
          <ac:chgData name="Horn, Joseph Francis" userId="f83a568a-c35c-4670-b5cc-f8da1f75de10" providerId="ADAL" clId="{7B823C99-393E-4F21-9697-A2EEFE263ACB}" dt="2022-01-16T17:47:16.927" v="180" actId="1076"/>
          <ac:cxnSpMkLst>
            <pc:docMk/>
            <pc:sldMk cId="0" sldId="277"/>
            <ac:cxnSpMk id="8" creationId="{4677A0EA-25DB-498C-BC6B-6BFBCC16864D}"/>
          </ac:cxnSpMkLst>
        </pc:cxnChg>
      </pc:sldChg>
      <pc:sldChg chg="addSp modSp mod">
        <pc:chgData name="Horn, Joseph Francis" userId="f83a568a-c35c-4670-b5cc-f8da1f75de10" providerId="ADAL" clId="{7B823C99-393E-4F21-9697-A2EEFE263ACB}" dt="2022-01-16T18:00:05.633" v="687" actId="20577"/>
        <pc:sldMkLst>
          <pc:docMk/>
          <pc:sldMk cId="0" sldId="278"/>
        </pc:sldMkLst>
        <pc:spChg chg="add mod">
          <ac:chgData name="Horn, Joseph Francis" userId="f83a568a-c35c-4670-b5cc-f8da1f75de10" providerId="ADAL" clId="{7B823C99-393E-4F21-9697-A2EEFE263ACB}" dt="2022-01-16T17:57:41.280" v="520" actId="207"/>
          <ac:spMkLst>
            <pc:docMk/>
            <pc:sldMk cId="0" sldId="278"/>
            <ac:spMk id="3" creationId="{A8C7E09B-2005-44B5-8E6F-39A2A2A4AC74}"/>
          </ac:spMkLst>
        </pc:spChg>
        <pc:spChg chg="add mod">
          <ac:chgData name="Horn, Joseph Francis" userId="f83a568a-c35c-4670-b5cc-f8da1f75de10" providerId="ADAL" clId="{7B823C99-393E-4F21-9697-A2EEFE263ACB}" dt="2022-01-16T17:57:15.297" v="515" actId="207"/>
          <ac:spMkLst>
            <pc:docMk/>
            <pc:sldMk cId="0" sldId="278"/>
            <ac:spMk id="13" creationId="{2D2A134A-BDD4-4F93-B1E8-43C763B6B74D}"/>
          </ac:spMkLst>
        </pc:spChg>
        <pc:spChg chg="add mod">
          <ac:chgData name="Horn, Joseph Francis" userId="f83a568a-c35c-4670-b5cc-f8da1f75de10" providerId="ADAL" clId="{7B823C99-393E-4F21-9697-A2EEFE263ACB}" dt="2022-01-16T18:00:05.633" v="687" actId="20577"/>
          <ac:spMkLst>
            <pc:docMk/>
            <pc:sldMk cId="0" sldId="278"/>
            <ac:spMk id="15" creationId="{F8D0D27F-4290-4B8E-AE0A-A96EB1E704FB}"/>
          </ac:spMkLst>
        </pc:spChg>
        <pc:graphicFrameChg chg="add mod">
          <ac:chgData name="Horn, Joseph Francis" userId="f83a568a-c35c-4670-b5cc-f8da1f75de10" providerId="ADAL" clId="{7B823C99-393E-4F21-9697-A2EEFE263ACB}" dt="2022-01-16T17:55:47.749" v="458" actId="1076"/>
          <ac:graphicFrameMkLst>
            <pc:docMk/>
            <pc:sldMk cId="0" sldId="278"/>
            <ac:graphicFrameMk id="2" creationId="{09D3105A-F590-4B4B-86A1-326AE8EA99A4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17:58:29.275" v="523" actId="1076"/>
          <ac:graphicFrameMkLst>
            <pc:docMk/>
            <pc:sldMk cId="0" sldId="278"/>
            <ac:graphicFrameMk id="6" creationId="{9423A780-5599-4FF9-B910-04FE0CC9A07F}"/>
          </ac:graphicFrameMkLst>
        </pc:graphicFrameChg>
        <pc:cxnChg chg="add mod">
          <ac:chgData name="Horn, Joseph Francis" userId="f83a568a-c35c-4670-b5cc-f8da1f75de10" providerId="ADAL" clId="{7B823C99-393E-4F21-9697-A2EEFE263ACB}" dt="2022-01-16T17:57:35.600" v="519" actId="1582"/>
          <ac:cxnSpMkLst>
            <pc:docMk/>
            <pc:sldMk cId="0" sldId="278"/>
            <ac:cxnSpMk id="5" creationId="{226AA59C-7CE2-4BEE-A9DE-720331BD0387}"/>
          </ac:cxnSpMkLst>
        </pc:cxnChg>
        <pc:cxnChg chg="add mod">
          <ac:chgData name="Horn, Joseph Francis" userId="f83a568a-c35c-4670-b5cc-f8da1f75de10" providerId="ADAL" clId="{7B823C99-393E-4F21-9697-A2EEFE263ACB}" dt="2022-01-16T17:57:35.600" v="519" actId="1582"/>
          <ac:cxnSpMkLst>
            <pc:docMk/>
            <pc:sldMk cId="0" sldId="278"/>
            <ac:cxnSpMk id="9" creationId="{07E6D22F-3A7F-4E39-88F6-E5661FA7BDF0}"/>
          </ac:cxnSpMkLst>
        </pc:cxnChg>
        <pc:cxnChg chg="add mod">
          <ac:chgData name="Horn, Joseph Francis" userId="f83a568a-c35c-4670-b5cc-f8da1f75de10" providerId="ADAL" clId="{7B823C99-393E-4F21-9697-A2EEFE263ACB}" dt="2022-01-16T17:57:25.576" v="517" actId="1582"/>
          <ac:cxnSpMkLst>
            <pc:docMk/>
            <pc:sldMk cId="0" sldId="278"/>
            <ac:cxnSpMk id="14" creationId="{6363972A-F1B8-4A66-9A0F-17444DADE4AB}"/>
          </ac:cxnSpMkLst>
        </pc:cxnChg>
      </pc:sldChg>
      <pc:sldChg chg="addSp modSp mod">
        <pc:chgData name="Horn, Joseph Francis" userId="f83a568a-c35c-4670-b5cc-f8da1f75de10" providerId="ADAL" clId="{7B823C99-393E-4F21-9697-A2EEFE263ACB}" dt="2022-01-16T20:57:22.941" v="1387" actId="1076"/>
        <pc:sldMkLst>
          <pc:docMk/>
          <pc:sldMk cId="0" sldId="282"/>
        </pc:sldMkLst>
        <pc:spChg chg="mod">
          <ac:chgData name="Horn, Joseph Francis" userId="f83a568a-c35c-4670-b5cc-f8da1f75de10" providerId="ADAL" clId="{7B823C99-393E-4F21-9697-A2EEFE263ACB}" dt="2022-01-16T20:49:23.163" v="1377" actId="20577"/>
          <ac:spMkLst>
            <pc:docMk/>
            <pc:sldMk cId="0" sldId="282"/>
            <ac:spMk id="29698" creationId="{00000000-0000-0000-0000-000000000000}"/>
          </ac:spMkLst>
        </pc:spChg>
        <pc:graphicFrameChg chg="add mod">
          <ac:chgData name="Horn, Joseph Francis" userId="f83a568a-c35c-4670-b5cc-f8da1f75de10" providerId="ADAL" clId="{7B823C99-393E-4F21-9697-A2EEFE263ACB}" dt="2022-01-16T20:49:11.035" v="1349" actId="1076"/>
          <ac:graphicFrameMkLst>
            <pc:docMk/>
            <pc:sldMk cId="0" sldId="282"/>
            <ac:graphicFrameMk id="4" creationId="{8077570A-62B2-4D72-9A1F-57A3118C8164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20:57:22.941" v="1387" actId="1076"/>
          <ac:graphicFrameMkLst>
            <pc:docMk/>
            <pc:sldMk cId="0" sldId="282"/>
            <ac:graphicFrameMk id="5" creationId="{FFE11305-A9B7-462A-AB47-08169D5085C9}"/>
          </ac:graphicFrameMkLst>
        </pc:graphicFrameChg>
      </pc:sldChg>
      <pc:sldChg chg="addSp modSp mod">
        <pc:chgData name="Horn, Joseph Francis" userId="f83a568a-c35c-4670-b5cc-f8da1f75de10" providerId="ADAL" clId="{7B823C99-393E-4F21-9697-A2EEFE263ACB}" dt="2022-01-17T14:48:12.978" v="1703" actId="1076"/>
        <pc:sldMkLst>
          <pc:docMk/>
          <pc:sldMk cId="0" sldId="298"/>
        </pc:sldMkLst>
        <pc:graphicFrameChg chg="add mod">
          <ac:chgData name="Horn, Joseph Francis" userId="f83a568a-c35c-4670-b5cc-f8da1f75de10" providerId="ADAL" clId="{7B823C99-393E-4F21-9697-A2EEFE263ACB}" dt="2022-01-17T14:45:15.783" v="1550" actId="1076"/>
          <ac:graphicFrameMkLst>
            <pc:docMk/>
            <pc:sldMk cId="0" sldId="298"/>
            <ac:graphicFrameMk id="2" creationId="{53FEA343-90EA-48FA-97F5-D6973EB5B80A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7T14:48:12.978" v="1703" actId="1076"/>
          <ac:graphicFrameMkLst>
            <pc:docMk/>
            <pc:sldMk cId="0" sldId="298"/>
            <ac:graphicFrameMk id="5" creationId="{E757AA9D-4406-480C-95AA-1CA6A9E06B02}"/>
          </ac:graphicFrameMkLst>
        </pc:graphicFrameChg>
      </pc:sldChg>
      <pc:sldChg chg="addSp modSp mod">
        <pc:chgData name="Horn, Joseph Francis" userId="f83a568a-c35c-4670-b5cc-f8da1f75de10" providerId="ADAL" clId="{7B823C99-393E-4F21-9697-A2EEFE263ACB}" dt="2022-01-17T14:54:18.937" v="1721" actId="1076"/>
        <pc:sldMkLst>
          <pc:docMk/>
          <pc:sldMk cId="0" sldId="299"/>
        </pc:sldMkLst>
        <pc:spChg chg="mod">
          <ac:chgData name="Horn, Joseph Francis" userId="f83a568a-c35c-4670-b5cc-f8da1f75de10" providerId="ADAL" clId="{7B823C99-393E-4F21-9697-A2EEFE263ACB}" dt="2022-01-17T14:47:36.437" v="1699" actId="20577"/>
          <ac:spMkLst>
            <pc:docMk/>
            <pc:sldMk cId="0" sldId="299"/>
            <ac:spMk id="47107" creationId="{00000000-0000-0000-0000-000000000000}"/>
          </ac:spMkLst>
        </pc:spChg>
        <pc:graphicFrameChg chg="add mod">
          <ac:chgData name="Horn, Joseph Francis" userId="f83a568a-c35c-4670-b5cc-f8da1f75de10" providerId="ADAL" clId="{7B823C99-393E-4F21-9697-A2EEFE263ACB}" dt="2022-01-17T14:52:05.515" v="1715" actId="1076"/>
          <ac:graphicFrameMkLst>
            <pc:docMk/>
            <pc:sldMk cId="0" sldId="299"/>
            <ac:graphicFrameMk id="4" creationId="{00C84BA3-DC7B-4C86-B56A-704911F1ADFB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7T14:54:18.937" v="1721" actId="1076"/>
          <ac:graphicFrameMkLst>
            <pc:docMk/>
            <pc:sldMk cId="0" sldId="299"/>
            <ac:graphicFrameMk id="5" creationId="{140C5E9D-C546-4E60-A288-44C2FE5E8657}"/>
          </ac:graphicFrameMkLst>
        </pc:graphicFrameChg>
      </pc:sldChg>
      <pc:sldChg chg="addSp modSp mod">
        <pc:chgData name="Horn, Joseph Francis" userId="f83a568a-c35c-4670-b5cc-f8da1f75de10" providerId="ADAL" clId="{7B823C99-393E-4F21-9697-A2EEFE263ACB}" dt="2022-01-13T18:26:39.733" v="109" actId="1076"/>
        <pc:sldMkLst>
          <pc:docMk/>
          <pc:sldMk cId="0" sldId="306"/>
        </pc:sldMkLst>
        <pc:spChg chg="add mod">
          <ac:chgData name="Horn, Joseph Francis" userId="f83a568a-c35c-4670-b5cc-f8da1f75de10" providerId="ADAL" clId="{7B823C99-393E-4F21-9697-A2EEFE263ACB}" dt="2022-01-13T18:26:36.577" v="108" actId="1076"/>
          <ac:spMkLst>
            <pc:docMk/>
            <pc:sldMk cId="0" sldId="306"/>
            <ac:spMk id="2" creationId="{0FB83BF6-2304-4D2E-938B-C89CE67E1B0F}"/>
          </ac:spMkLst>
        </pc:spChg>
        <pc:spChg chg="mod">
          <ac:chgData name="Horn, Joseph Francis" userId="f83a568a-c35c-4670-b5cc-f8da1f75de10" providerId="ADAL" clId="{7B823C99-393E-4F21-9697-A2EEFE263ACB}" dt="2022-01-13T18:24:32.734" v="55"/>
          <ac:spMkLst>
            <pc:docMk/>
            <pc:sldMk cId="0" sldId="306"/>
            <ac:spMk id="67" creationId="{508F0342-2D06-4213-9D8D-FC191F328946}"/>
          </ac:spMkLst>
        </pc:spChg>
        <pc:spChg chg="mod">
          <ac:chgData name="Horn, Joseph Francis" userId="f83a568a-c35c-4670-b5cc-f8da1f75de10" providerId="ADAL" clId="{7B823C99-393E-4F21-9697-A2EEFE263ACB}" dt="2022-01-13T18:24:32.734" v="55"/>
          <ac:spMkLst>
            <pc:docMk/>
            <pc:sldMk cId="0" sldId="306"/>
            <ac:spMk id="68" creationId="{5D0D9367-B4DA-4621-A67B-AA422BA25E84}"/>
          </ac:spMkLst>
        </pc:spChg>
        <pc:spChg chg="mod">
          <ac:chgData name="Horn, Joseph Francis" userId="f83a568a-c35c-4670-b5cc-f8da1f75de10" providerId="ADAL" clId="{7B823C99-393E-4F21-9697-A2EEFE263ACB}" dt="2022-01-13T18:24:32.734" v="55"/>
          <ac:spMkLst>
            <pc:docMk/>
            <pc:sldMk cId="0" sldId="306"/>
            <ac:spMk id="69" creationId="{47CABFEC-1500-47B8-8C16-54DDC1AA0315}"/>
          </ac:spMkLst>
        </pc:spChg>
        <pc:spChg chg="mod">
          <ac:chgData name="Horn, Joseph Francis" userId="f83a568a-c35c-4670-b5cc-f8da1f75de10" providerId="ADAL" clId="{7B823C99-393E-4F21-9697-A2EEFE263ACB}" dt="2022-01-13T18:25:08.421" v="78" actId="1076"/>
          <ac:spMkLst>
            <pc:docMk/>
            <pc:sldMk cId="0" sldId="306"/>
            <ac:spMk id="71" creationId="{EB22DE14-8276-43C2-8BB7-7B847222EA4D}"/>
          </ac:spMkLst>
        </pc:spChg>
        <pc:spChg chg="mod">
          <ac:chgData name="Horn, Joseph Francis" userId="f83a568a-c35c-4670-b5cc-f8da1f75de10" providerId="ADAL" clId="{7B823C99-393E-4F21-9697-A2EEFE263ACB}" dt="2022-01-13T18:25:08.421" v="78" actId="1076"/>
          <ac:spMkLst>
            <pc:docMk/>
            <pc:sldMk cId="0" sldId="306"/>
            <ac:spMk id="72" creationId="{E72AC9C7-1E9F-4496-9425-D77D8306D424}"/>
          </ac:spMkLst>
        </pc:spChg>
        <pc:spChg chg="mod">
          <ac:chgData name="Horn, Joseph Francis" userId="f83a568a-c35c-4670-b5cc-f8da1f75de10" providerId="ADAL" clId="{7B823C99-393E-4F21-9697-A2EEFE263ACB}" dt="2022-01-13T18:25:08.421" v="78" actId="1076"/>
          <ac:spMkLst>
            <pc:docMk/>
            <pc:sldMk cId="0" sldId="306"/>
            <ac:spMk id="73" creationId="{F8BB4F77-A40A-45B5-AB64-0DF408B8994A}"/>
          </ac:spMkLst>
        </pc:spChg>
        <pc:spChg chg="add mod">
          <ac:chgData name="Horn, Joseph Francis" userId="f83a568a-c35c-4670-b5cc-f8da1f75de10" providerId="ADAL" clId="{7B823C99-393E-4F21-9697-A2EEFE263ACB}" dt="2022-01-13T18:24:56.958" v="76" actId="20577"/>
          <ac:spMkLst>
            <pc:docMk/>
            <pc:sldMk cId="0" sldId="306"/>
            <ac:spMk id="74" creationId="{349A0D0E-6030-477E-81C9-2C998C64583C}"/>
          </ac:spMkLst>
        </pc:spChg>
        <pc:spChg chg="add mod">
          <ac:chgData name="Horn, Joseph Francis" userId="f83a568a-c35c-4670-b5cc-f8da1f75de10" providerId="ADAL" clId="{7B823C99-393E-4F21-9697-A2EEFE263ACB}" dt="2022-01-13T18:26:39.733" v="109" actId="1076"/>
          <ac:spMkLst>
            <pc:docMk/>
            <pc:sldMk cId="0" sldId="306"/>
            <ac:spMk id="76" creationId="{70FF0E3C-6EA4-40B3-88A1-758B88C8200B}"/>
          </ac:spMkLst>
        </pc:spChg>
        <pc:spChg chg="add mod">
          <ac:chgData name="Horn, Joseph Francis" userId="f83a568a-c35c-4670-b5cc-f8da1f75de10" providerId="ADAL" clId="{7B823C99-393E-4F21-9697-A2EEFE263ACB}" dt="2022-01-13T18:25:49.675" v="107" actId="20577"/>
          <ac:spMkLst>
            <pc:docMk/>
            <pc:sldMk cId="0" sldId="306"/>
            <ac:spMk id="77" creationId="{5AD2EAA9-74E5-46C7-90CE-87F9A2DF82AE}"/>
          </ac:spMkLst>
        </pc:spChg>
        <pc:spChg chg="mod">
          <ac:chgData name="Horn, Joseph Francis" userId="f83a568a-c35c-4670-b5cc-f8da1f75de10" providerId="ADAL" clId="{7B823C99-393E-4F21-9697-A2EEFE263ACB}" dt="2022-01-13T18:24:38.105" v="58" actId="1076"/>
          <ac:spMkLst>
            <pc:docMk/>
            <pc:sldMk cId="0" sldId="306"/>
            <ac:spMk id="54286" creationId="{00000000-0000-0000-0000-000000000000}"/>
          </ac:spMkLst>
        </pc:spChg>
        <pc:spChg chg="mod">
          <ac:chgData name="Horn, Joseph Francis" userId="f83a568a-c35c-4670-b5cc-f8da1f75de10" providerId="ADAL" clId="{7B823C99-393E-4F21-9697-A2EEFE263ACB}" dt="2022-01-13T18:24:31.144" v="54" actId="1076"/>
          <ac:spMkLst>
            <pc:docMk/>
            <pc:sldMk cId="0" sldId="306"/>
            <ac:spMk id="54321" creationId="{00000000-0000-0000-0000-000000000000}"/>
          </ac:spMkLst>
        </pc:spChg>
        <pc:grpChg chg="add mod">
          <ac:chgData name="Horn, Joseph Francis" userId="f83a568a-c35c-4670-b5cc-f8da1f75de10" providerId="ADAL" clId="{7B823C99-393E-4F21-9697-A2EEFE263ACB}" dt="2022-01-13T18:24:32.734" v="55"/>
          <ac:grpSpMkLst>
            <pc:docMk/>
            <pc:sldMk cId="0" sldId="306"/>
            <ac:grpSpMk id="66" creationId="{D5DF49C3-58EA-48B0-9B01-96DDA5773EF7}"/>
          </ac:grpSpMkLst>
        </pc:grpChg>
        <pc:grpChg chg="add mod">
          <ac:chgData name="Horn, Joseph Francis" userId="f83a568a-c35c-4670-b5cc-f8da1f75de10" providerId="ADAL" clId="{7B823C99-393E-4F21-9697-A2EEFE263ACB}" dt="2022-01-13T18:25:08.421" v="78" actId="1076"/>
          <ac:grpSpMkLst>
            <pc:docMk/>
            <pc:sldMk cId="0" sldId="306"/>
            <ac:grpSpMk id="70" creationId="{070E7CDB-91F6-49F7-B63A-1F3EC21C13A8}"/>
          </ac:grpSpMkLst>
        </pc:grpChg>
      </pc:sldChg>
      <pc:sldChg chg="addSp modSp mod">
        <pc:chgData name="Horn, Joseph Francis" userId="f83a568a-c35c-4670-b5cc-f8da1f75de10" providerId="ADAL" clId="{7B823C99-393E-4F21-9697-A2EEFE263ACB}" dt="2022-01-16T18:01:37.038" v="784" actId="114"/>
        <pc:sldMkLst>
          <pc:docMk/>
          <pc:sldMk cId="0" sldId="309"/>
        </pc:sldMkLst>
        <pc:spChg chg="add mod">
          <ac:chgData name="Horn, Joseph Francis" userId="f83a568a-c35c-4670-b5cc-f8da1f75de10" providerId="ADAL" clId="{7B823C99-393E-4F21-9697-A2EEFE263ACB}" dt="2022-01-16T18:01:37.038" v="784" actId="114"/>
          <ac:spMkLst>
            <pc:docMk/>
            <pc:sldMk cId="0" sldId="309"/>
            <ac:spMk id="2" creationId="{C90D9421-7721-4CEB-977C-2727EDDD48C5}"/>
          </ac:spMkLst>
        </pc:spChg>
      </pc:sldChg>
      <pc:sldChg chg="addSp modSp mod">
        <pc:chgData name="Horn, Joseph Francis" userId="f83a568a-c35c-4670-b5cc-f8da1f75de10" providerId="ADAL" clId="{7B823C99-393E-4F21-9697-A2EEFE263ACB}" dt="2022-01-16T21:03:20.113" v="1403" actId="1076"/>
        <pc:sldMkLst>
          <pc:docMk/>
          <pc:sldMk cId="595330414" sldId="310"/>
        </pc:sldMkLst>
        <pc:graphicFrameChg chg="add mod">
          <ac:chgData name="Horn, Joseph Francis" userId="f83a568a-c35c-4670-b5cc-f8da1f75de10" providerId="ADAL" clId="{7B823C99-393E-4F21-9697-A2EEFE263ACB}" dt="2022-01-16T20:58:46.059" v="1393" actId="1076"/>
          <ac:graphicFrameMkLst>
            <pc:docMk/>
            <pc:sldMk cId="595330414" sldId="310"/>
            <ac:graphicFrameMk id="4" creationId="{392404A5-C8FF-43B8-ACBD-8189F71C3D52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21:03:20.113" v="1403" actId="1076"/>
          <ac:graphicFrameMkLst>
            <pc:docMk/>
            <pc:sldMk cId="595330414" sldId="310"/>
            <ac:graphicFrameMk id="5" creationId="{E39F7117-5DAC-4656-86D5-4AD3258F9E7A}"/>
          </ac:graphicFrameMkLst>
        </pc:graphicFrameChg>
      </pc:sldChg>
      <pc:sldChg chg="addSp modSp mod">
        <pc:chgData name="Horn, Joseph Francis" userId="f83a568a-c35c-4670-b5cc-f8da1f75de10" providerId="ADAL" clId="{7B823C99-393E-4F21-9697-A2EEFE263ACB}" dt="2022-01-17T03:37:52.083" v="1540" actId="1076"/>
        <pc:sldMkLst>
          <pc:docMk/>
          <pc:sldMk cId="4124278613" sldId="311"/>
        </pc:sldMkLst>
        <pc:spChg chg="add mod">
          <ac:chgData name="Horn, Joseph Francis" userId="f83a568a-c35c-4670-b5cc-f8da1f75de10" providerId="ADAL" clId="{7B823C99-393E-4F21-9697-A2EEFE263ACB}" dt="2022-01-17T03:37:52.083" v="1540" actId="1076"/>
          <ac:spMkLst>
            <pc:docMk/>
            <pc:sldMk cId="4124278613" sldId="311"/>
            <ac:spMk id="2" creationId="{799B9011-36FC-49D2-93FC-0B0FD36F2D0F}"/>
          </ac:spMkLst>
        </pc:spChg>
        <pc:graphicFrameChg chg="add mod">
          <ac:chgData name="Horn, Joseph Francis" userId="f83a568a-c35c-4670-b5cc-f8da1f75de10" providerId="ADAL" clId="{7B823C99-393E-4F21-9697-A2EEFE263ACB}" dt="2022-01-17T03:36:06.081" v="1407" actId="1076"/>
          <ac:graphicFrameMkLst>
            <pc:docMk/>
            <pc:sldMk cId="4124278613" sldId="311"/>
            <ac:graphicFrameMk id="4" creationId="{8D544ED9-D003-4F53-BD50-4496644BF82E}"/>
          </ac:graphicFrameMkLst>
        </pc:graphicFrameChg>
      </pc:sldChg>
      <pc:sldChg chg="addSp modSp mod">
        <pc:chgData name="Horn, Joseph Francis" userId="f83a568a-c35c-4670-b5cc-f8da1f75de10" providerId="ADAL" clId="{7B823C99-393E-4F21-9697-A2EEFE263ACB}" dt="2022-01-16T18:08:59.311" v="812" actId="1076"/>
        <pc:sldMkLst>
          <pc:docMk/>
          <pc:sldMk cId="2441648014" sldId="313"/>
        </pc:sldMkLst>
        <pc:spChg chg="mod">
          <ac:chgData name="Horn, Joseph Francis" userId="f83a568a-c35c-4670-b5cc-f8da1f75de10" providerId="ADAL" clId="{7B823C99-393E-4F21-9697-A2EEFE263ACB}" dt="2022-01-16T18:04:29.767" v="800" actId="6549"/>
          <ac:spMkLst>
            <pc:docMk/>
            <pc:sldMk cId="2441648014" sldId="313"/>
            <ac:spMk id="3" creationId="{00000000-0000-0000-0000-000000000000}"/>
          </ac:spMkLst>
        </pc:spChg>
        <pc:graphicFrameChg chg="add mod">
          <ac:chgData name="Horn, Joseph Francis" userId="f83a568a-c35c-4670-b5cc-f8da1f75de10" providerId="ADAL" clId="{7B823C99-393E-4F21-9697-A2EEFE263ACB}" dt="2022-01-16T18:04:24.697" v="799" actId="1076"/>
          <ac:graphicFrameMkLst>
            <pc:docMk/>
            <pc:sldMk cId="2441648014" sldId="313"/>
            <ac:graphicFrameMk id="4" creationId="{71DE76F1-5C6B-4851-B86D-190A3D233DCB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18:08:59.311" v="812" actId="1076"/>
          <ac:graphicFrameMkLst>
            <pc:docMk/>
            <pc:sldMk cId="2441648014" sldId="313"/>
            <ac:graphicFrameMk id="5" creationId="{7B1ADE0F-9E0B-4567-AB11-626BC5233718}"/>
          </ac:graphicFrameMkLst>
        </pc:graphicFrameChg>
      </pc:sldChg>
      <pc:sldChg chg="addSp delSp modSp mod">
        <pc:chgData name="Horn, Joseph Francis" userId="f83a568a-c35c-4670-b5cc-f8da1f75de10" providerId="ADAL" clId="{7B823C99-393E-4F21-9697-A2EEFE263ACB}" dt="2022-01-16T20:43:58.188" v="1340" actId="1076"/>
        <pc:sldMkLst>
          <pc:docMk/>
          <pc:sldMk cId="998379252" sldId="314"/>
        </pc:sldMkLst>
        <pc:spChg chg="mod">
          <ac:chgData name="Horn, Joseph Francis" userId="f83a568a-c35c-4670-b5cc-f8da1f75de10" providerId="ADAL" clId="{7B823C99-393E-4F21-9697-A2EEFE263ACB}" dt="2022-01-16T20:38:32.147" v="1057" actId="166"/>
          <ac:spMkLst>
            <pc:docMk/>
            <pc:sldMk cId="998379252" sldId="314"/>
            <ac:spMk id="5" creationId="{00000000-0000-0000-0000-000000000000}"/>
          </ac:spMkLst>
        </pc:spChg>
        <pc:spChg chg="mod">
          <ac:chgData name="Horn, Joseph Francis" userId="f83a568a-c35c-4670-b5cc-f8da1f75de10" providerId="ADAL" clId="{7B823C99-393E-4F21-9697-A2EEFE263ACB}" dt="2022-01-16T20:38:16.197" v="1052" actId="1076"/>
          <ac:spMkLst>
            <pc:docMk/>
            <pc:sldMk cId="998379252" sldId="314"/>
            <ac:spMk id="6" creationId="{00000000-0000-0000-0000-000000000000}"/>
          </ac:spMkLst>
        </pc:spChg>
        <pc:spChg chg="mod">
          <ac:chgData name="Horn, Joseph Francis" userId="f83a568a-c35c-4670-b5cc-f8da1f75de10" providerId="ADAL" clId="{7B823C99-393E-4F21-9697-A2EEFE263ACB}" dt="2022-01-16T20:39:33.935" v="1075" actId="166"/>
          <ac:spMkLst>
            <pc:docMk/>
            <pc:sldMk cId="998379252" sldId="314"/>
            <ac:spMk id="10" creationId="{00000000-0000-0000-0000-000000000000}"/>
          </ac:spMkLst>
        </pc:spChg>
        <pc:spChg chg="mod">
          <ac:chgData name="Horn, Joseph Francis" userId="f83a568a-c35c-4670-b5cc-f8da1f75de10" providerId="ADAL" clId="{7B823C99-393E-4F21-9697-A2EEFE263ACB}" dt="2022-01-16T20:39:15.071" v="1070" actId="1076"/>
          <ac:spMkLst>
            <pc:docMk/>
            <pc:sldMk cId="998379252" sldId="314"/>
            <ac:spMk id="11" creationId="{00000000-0000-0000-0000-000000000000}"/>
          </ac:spMkLst>
        </pc:spChg>
        <pc:spChg chg="add mod">
          <ac:chgData name="Horn, Joseph Francis" userId="f83a568a-c35c-4670-b5cc-f8da1f75de10" providerId="ADAL" clId="{7B823C99-393E-4F21-9697-A2EEFE263ACB}" dt="2022-01-16T20:32:20.078" v="929" actId="14100"/>
          <ac:spMkLst>
            <pc:docMk/>
            <pc:sldMk cId="998379252" sldId="314"/>
            <ac:spMk id="12" creationId="{7A27534A-C367-468A-AD61-D5C78655EA11}"/>
          </ac:spMkLst>
        </pc:spChg>
        <pc:spChg chg="add mod">
          <ac:chgData name="Horn, Joseph Francis" userId="f83a568a-c35c-4670-b5cc-f8da1f75de10" providerId="ADAL" clId="{7B823C99-393E-4F21-9697-A2EEFE263ACB}" dt="2022-01-16T20:32:23.697" v="932" actId="14100"/>
          <ac:spMkLst>
            <pc:docMk/>
            <pc:sldMk cId="998379252" sldId="314"/>
            <ac:spMk id="13" creationId="{43FD4FDB-10DC-4F4F-A9DF-6804EFC174FE}"/>
          </ac:spMkLst>
        </pc:spChg>
        <pc:spChg chg="add mod">
          <ac:chgData name="Horn, Joseph Francis" userId="f83a568a-c35c-4670-b5cc-f8da1f75de10" providerId="ADAL" clId="{7B823C99-393E-4F21-9697-A2EEFE263ACB}" dt="2022-01-16T20:33:06.041" v="956" actId="1038"/>
          <ac:spMkLst>
            <pc:docMk/>
            <pc:sldMk cId="998379252" sldId="314"/>
            <ac:spMk id="17" creationId="{033BD234-4792-49DE-9B84-7BCE986B7B8D}"/>
          </ac:spMkLst>
        </pc:spChg>
        <pc:spChg chg="add mod">
          <ac:chgData name="Horn, Joseph Francis" userId="f83a568a-c35c-4670-b5cc-f8da1f75de10" providerId="ADAL" clId="{7B823C99-393E-4F21-9697-A2EEFE263ACB}" dt="2022-01-16T20:33:11.692" v="958" actId="1076"/>
          <ac:spMkLst>
            <pc:docMk/>
            <pc:sldMk cId="998379252" sldId="314"/>
            <ac:spMk id="18" creationId="{997DC103-5B59-4F42-9ED2-9A1FDB91C114}"/>
          </ac:spMkLst>
        </pc:spChg>
        <pc:spChg chg="add mod">
          <ac:chgData name="Horn, Joseph Francis" userId="f83a568a-c35c-4670-b5cc-f8da1f75de10" providerId="ADAL" clId="{7B823C99-393E-4F21-9697-A2EEFE263ACB}" dt="2022-01-16T20:33:17.567" v="962" actId="1076"/>
          <ac:spMkLst>
            <pc:docMk/>
            <pc:sldMk cId="998379252" sldId="314"/>
            <ac:spMk id="19" creationId="{95EB35BA-5F2C-4334-9040-F2BB5A8F75A3}"/>
          </ac:spMkLst>
        </pc:spChg>
        <pc:spChg chg="add mod">
          <ac:chgData name="Horn, Joseph Francis" userId="f83a568a-c35c-4670-b5cc-f8da1f75de10" providerId="ADAL" clId="{7B823C99-393E-4F21-9697-A2EEFE263ACB}" dt="2022-01-16T20:38:32.147" v="1057" actId="166"/>
          <ac:spMkLst>
            <pc:docMk/>
            <pc:sldMk cId="998379252" sldId="314"/>
            <ac:spMk id="20" creationId="{AB72B1DB-1D58-427E-9E74-18209835C7EC}"/>
          </ac:spMkLst>
        </pc:spChg>
        <pc:spChg chg="add mod">
          <ac:chgData name="Horn, Joseph Francis" userId="f83a568a-c35c-4670-b5cc-f8da1f75de10" providerId="ADAL" clId="{7B823C99-393E-4F21-9697-A2EEFE263ACB}" dt="2022-01-16T20:35:23.751" v="1001" actId="166"/>
          <ac:spMkLst>
            <pc:docMk/>
            <pc:sldMk cId="998379252" sldId="314"/>
            <ac:spMk id="25" creationId="{C9777D75-DCE6-411E-89A0-52A47FB1E295}"/>
          </ac:spMkLst>
        </pc:spChg>
        <pc:spChg chg="add mod">
          <ac:chgData name="Horn, Joseph Francis" userId="f83a568a-c35c-4670-b5cc-f8da1f75de10" providerId="ADAL" clId="{7B823C99-393E-4F21-9697-A2EEFE263ACB}" dt="2022-01-16T20:37:01.252" v="1028" actId="166"/>
          <ac:spMkLst>
            <pc:docMk/>
            <pc:sldMk cId="998379252" sldId="314"/>
            <ac:spMk id="26" creationId="{443D6D22-75C4-4192-B0BD-CD0C201D6512}"/>
          </ac:spMkLst>
        </pc:spChg>
        <pc:spChg chg="add mod">
          <ac:chgData name="Horn, Joseph Francis" userId="f83a568a-c35c-4670-b5cc-f8da1f75de10" providerId="ADAL" clId="{7B823C99-393E-4F21-9697-A2EEFE263ACB}" dt="2022-01-16T20:39:39.782" v="1076" actId="208"/>
          <ac:spMkLst>
            <pc:docMk/>
            <pc:sldMk cId="998379252" sldId="314"/>
            <ac:spMk id="27" creationId="{4824106A-4878-4DF2-AE91-4D2644921838}"/>
          </ac:spMkLst>
        </pc:spChg>
        <pc:spChg chg="add mod">
          <ac:chgData name="Horn, Joseph Francis" userId="f83a568a-c35c-4670-b5cc-f8da1f75de10" providerId="ADAL" clId="{7B823C99-393E-4F21-9697-A2EEFE263ACB}" dt="2022-01-16T20:36:36.104" v="1021" actId="166"/>
          <ac:spMkLst>
            <pc:docMk/>
            <pc:sldMk cId="998379252" sldId="314"/>
            <ac:spMk id="29" creationId="{279CBC79-7071-4E4D-97B6-FAF8FE40FB0D}"/>
          </ac:spMkLst>
        </pc:spChg>
        <pc:spChg chg="add mod">
          <ac:chgData name="Horn, Joseph Francis" userId="f83a568a-c35c-4670-b5cc-f8da1f75de10" providerId="ADAL" clId="{7B823C99-393E-4F21-9697-A2EEFE263ACB}" dt="2022-01-16T20:39:39.782" v="1076" actId="208"/>
          <ac:spMkLst>
            <pc:docMk/>
            <pc:sldMk cId="998379252" sldId="314"/>
            <ac:spMk id="31" creationId="{3BE52EB7-DA11-454C-B18D-21449C59E2F4}"/>
          </ac:spMkLst>
        </pc:spChg>
        <pc:spChg chg="add mod">
          <ac:chgData name="Horn, Joseph Francis" userId="f83a568a-c35c-4670-b5cc-f8da1f75de10" providerId="ADAL" clId="{7B823C99-393E-4F21-9697-A2EEFE263ACB}" dt="2022-01-16T20:36:55.631" v="1027" actId="1076"/>
          <ac:spMkLst>
            <pc:docMk/>
            <pc:sldMk cId="998379252" sldId="314"/>
            <ac:spMk id="32" creationId="{F1A68C24-6E34-4396-94EA-22F044374C84}"/>
          </ac:spMkLst>
        </pc:spChg>
        <pc:spChg chg="add mod">
          <ac:chgData name="Horn, Joseph Francis" userId="f83a568a-c35c-4670-b5cc-f8da1f75de10" providerId="ADAL" clId="{7B823C99-393E-4F21-9697-A2EEFE263ACB}" dt="2022-01-16T20:37:21.113" v="1032" actId="208"/>
          <ac:spMkLst>
            <pc:docMk/>
            <pc:sldMk cId="998379252" sldId="314"/>
            <ac:spMk id="33" creationId="{C8629D02-C65C-40C9-AE52-CD725AEC4D01}"/>
          </ac:spMkLst>
        </pc:spChg>
        <pc:spChg chg="add mod">
          <ac:chgData name="Horn, Joseph Francis" userId="f83a568a-c35c-4670-b5cc-f8da1f75de10" providerId="ADAL" clId="{7B823C99-393E-4F21-9697-A2EEFE263ACB}" dt="2022-01-16T20:37:43.429" v="1040" actId="14100"/>
          <ac:spMkLst>
            <pc:docMk/>
            <pc:sldMk cId="998379252" sldId="314"/>
            <ac:spMk id="35" creationId="{F5DE8AB7-00F1-4B0A-A262-82000A519E96}"/>
          </ac:spMkLst>
        </pc:spChg>
        <pc:spChg chg="add mod">
          <ac:chgData name="Horn, Joseph Francis" userId="f83a568a-c35c-4670-b5cc-f8da1f75de10" providerId="ADAL" clId="{7B823C99-393E-4F21-9697-A2EEFE263ACB}" dt="2022-01-16T20:38:39.423" v="1058" actId="14100"/>
          <ac:spMkLst>
            <pc:docMk/>
            <pc:sldMk cId="998379252" sldId="314"/>
            <ac:spMk id="37" creationId="{903839E6-B465-4876-913E-F6597C052245}"/>
          </ac:spMkLst>
        </pc:spChg>
        <pc:spChg chg="add mod">
          <ac:chgData name="Horn, Joseph Francis" userId="f83a568a-c35c-4670-b5cc-f8da1f75de10" providerId="ADAL" clId="{7B823C99-393E-4F21-9697-A2EEFE263ACB}" dt="2022-01-16T20:39:18.449" v="1071" actId="166"/>
          <ac:spMkLst>
            <pc:docMk/>
            <pc:sldMk cId="998379252" sldId="314"/>
            <ac:spMk id="39" creationId="{F89F9768-ED43-4B51-8207-717433F0AFB8}"/>
          </ac:spMkLst>
        </pc:spChg>
        <pc:spChg chg="add mod">
          <ac:chgData name="Horn, Joseph Francis" userId="f83a568a-c35c-4670-b5cc-f8da1f75de10" providerId="ADAL" clId="{7B823C99-393E-4F21-9697-A2EEFE263ACB}" dt="2022-01-16T20:39:45.496" v="1077" actId="208"/>
          <ac:spMkLst>
            <pc:docMk/>
            <pc:sldMk cId="998379252" sldId="314"/>
            <ac:spMk id="40" creationId="{056B6DF9-4E4E-4D00-A3C7-1AE3F9D44516}"/>
          </ac:spMkLst>
        </pc:spChg>
        <pc:spChg chg="add mod">
          <ac:chgData name="Horn, Joseph Francis" userId="f83a568a-c35c-4670-b5cc-f8da1f75de10" providerId="ADAL" clId="{7B823C99-393E-4F21-9697-A2EEFE263ACB}" dt="2022-01-16T20:39:30.409" v="1074" actId="14100"/>
          <ac:spMkLst>
            <pc:docMk/>
            <pc:sldMk cId="998379252" sldId="314"/>
            <ac:spMk id="41" creationId="{7096EB25-453D-4A15-8517-8890FD56C1FE}"/>
          </ac:spMkLst>
        </pc:spChg>
        <pc:spChg chg="add del mod">
          <ac:chgData name="Horn, Joseph Francis" userId="f83a568a-c35c-4670-b5cc-f8da1f75de10" providerId="ADAL" clId="{7B823C99-393E-4F21-9697-A2EEFE263ACB}" dt="2022-01-16T20:40:31.850" v="1088" actId="478"/>
          <ac:spMkLst>
            <pc:docMk/>
            <pc:sldMk cId="998379252" sldId="314"/>
            <ac:spMk id="44" creationId="{1308C7AB-A080-4078-AA0A-372C419EA81A}"/>
          </ac:spMkLst>
        </pc:spChg>
        <pc:spChg chg="add mod">
          <ac:chgData name="Horn, Joseph Francis" userId="f83a568a-c35c-4670-b5cc-f8da1f75de10" providerId="ADAL" clId="{7B823C99-393E-4F21-9697-A2EEFE263ACB}" dt="2022-01-16T20:42:23.653" v="1128" actId="115"/>
          <ac:spMkLst>
            <pc:docMk/>
            <pc:sldMk cId="998379252" sldId="314"/>
            <ac:spMk id="46" creationId="{4629DB9B-DFB4-4379-A858-0DF04E44AFB4}"/>
          </ac:spMkLst>
        </pc:spChg>
        <pc:spChg chg="add mod">
          <ac:chgData name="Horn, Joseph Francis" userId="f83a568a-c35c-4670-b5cc-f8da1f75de10" providerId="ADAL" clId="{7B823C99-393E-4F21-9697-A2EEFE263ACB}" dt="2022-01-16T20:43:58.188" v="1340" actId="1076"/>
          <ac:spMkLst>
            <pc:docMk/>
            <pc:sldMk cId="998379252" sldId="314"/>
            <ac:spMk id="47" creationId="{1CF0799C-7C89-40B7-B51E-89C07D46AC78}"/>
          </ac:spMkLst>
        </pc:spChg>
        <pc:graphicFrameChg chg="add mod">
          <ac:chgData name="Horn, Joseph Francis" userId="f83a568a-c35c-4670-b5cc-f8da1f75de10" providerId="ADAL" clId="{7B823C99-393E-4F21-9697-A2EEFE263ACB}" dt="2022-01-16T20:34:09.316" v="979" actId="1076"/>
          <ac:graphicFrameMkLst>
            <pc:docMk/>
            <pc:sldMk cId="998379252" sldId="314"/>
            <ac:graphicFrameMk id="21" creationId="{1EF6B097-9503-4156-ADEE-B43868284970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20:34:31.526" v="990"/>
          <ac:graphicFrameMkLst>
            <pc:docMk/>
            <pc:sldMk cId="998379252" sldId="314"/>
            <ac:graphicFrameMk id="22" creationId="{15DB9C2C-93F6-4DE4-9D04-872097DCFD99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20:34:20.101" v="985"/>
          <ac:graphicFrameMkLst>
            <pc:docMk/>
            <pc:sldMk cId="998379252" sldId="314"/>
            <ac:graphicFrameMk id="23" creationId="{C6E38E8F-5D55-4F3D-9BAE-C1D4B7A4482F}"/>
          </ac:graphicFrameMkLst>
        </pc:graphicFrameChg>
        <pc:graphicFrameChg chg="add del mod">
          <ac:chgData name="Horn, Joseph Francis" userId="f83a568a-c35c-4670-b5cc-f8da1f75de10" providerId="ADAL" clId="{7B823C99-393E-4F21-9697-A2EEFE263ACB}" dt="2022-01-16T20:34:25.151" v="988" actId="478"/>
          <ac:graphicFrameMkLst>
            <pc:docMk/>
            <pc:sldMk cId="998379252" sldId="314"/>
            <ac:graphicFrameMk id="24" creationId="{E244E757-AC21-423D-8992-F9824ABE82AD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20:35:54.549" v="1007"/>
          <ac:graphicFrameMkLst>
            <pc:docMk/>
            <pc:sldMk cId="998379252" sldId="314"/>
            <ac:graphicFrameMk id="28" creationId="{8BB6F7F5-F12F-437E-B488-7F8DB2A2CEFA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20:36:42.139" v="1024"/>
          <ac:graphicFrameMkLst>
            <pc:docMk/>
            <pc:sldMk cId="998379252" sldId="314"/>
            <ac:graphicFrameMk id="30" creationId="{3395A9D8-F248-4B4E-8BEE-080C512C1803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20:37:47.652" v="1041" actId="1076"/>
          <ac:graphicFrameMkLst>
            <pc:docMk/>
            <pc:sldMk cId="998379252" sldId="314"/>
            <ac:graphicFrameMk id="34" creationId="{F1D545F8-4C03-492D-9B34-6BB8F4DB4773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20:37:57.357" v="1045"/>
          <ac:graphicFrameMkLst>
            <pc:docMk/>
            <pc:sldMk cId="998379252" sldId="314"/>
            <ac:graphicFrameMk id="36" creationId="{5ADBC111-F8BB-4CF0-A954-FA842CB00618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20:38:26.338" v="1056"/>
          <ac:graphicFrameMkLst>
            <pc:docMk/>
            <pc:sldMk cId="998379252" sldId="314"/>
            <ac:graphicFrameMk id="38" creationId="{49D30B8F-A9A7-4823-97F9-255A4DE05F2F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20:39:57.511" v="1081"/>
          <ac:graphicFrameMkLst>
            <pc:docMk/>
            <pc:sldMk cId="998379252" sldId="314"/>
            <ac:graphicFrameMk id="42" creationId="{EA1D6F3B-E232-42CD-910E-B024B67730CF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20:40:08.401" v="1085"/>
          <ac:graphicFrameMkLst>
            <pc:docMk/>
            <pc:sldMk cId="998379252" sldId="314"/>
            <ac:graphicFrameMk id="43" creationId="{37B7B840-AF09-4D98-A2F2-F74DB0976293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20:42:31.002" v="1131" actId="1076"/>
          <ac:graphicFrameMkLst>
            <pc:docMk/>
            <pc:sldMk cId="998379252" sldId="314"/>
            <ac:graphicFrameMk id="45" creationId="{50097D42-5A88-41AA-934C-8BB09BB84908}"/>
          </ac:graphicFrameMkLst>
        </pc:graphicFrameChg>
        <pc:cxnChg chg="add del mod">
          <ac:chgData name="Horn, Joseph Francis" userId="f83a568a-c35c-4670-b5cc-f8da1f75de10" providerId="ADAL" clId="{7B823C99-393E-4F21-9697-A2EEFE263ACB}" dt="2022-01-16T20:32:57.332" v="943" actId="478"/>
          <ac:cxnSpMkLst>
            <pc:docMk/>
            <pc:sldMk cId="998379252" sldId="314"/>
            <ac:cxnSpMk id="8" creationId="{55CA3D24-3BBA-454B-8AE2-1072C8E3D0F1}"/>
          </ac:cxnSpMkLst>
        </pc:cxnChg>
        <pc:cxnChg chg="add del mod">
          <ac:chgData name="Horn, Joseph Francis" userId="f83a568a-c35c-4670-b5cc-f8da1f75de10" providerId="ADAL" clId="{7B823C99-393E-4F21-9697-A2EEFE263ACB}" dt="2022-01-16T20:32:56.210" v="942" actId="478"/>
          <ac:cxnSpMkLst>
            <pc:docMk/>
            <pc:sldMk cId="998379252" sldId="314"/>
            <ac:cxnSpMk id="14" creationId="{C0619B41-AF33-4910-9D40-8917DA3C4703}"/>
          </ac:cxnSpMkLst>
        </pc:cxnChg>
      </pc:sldChg>
      <pc:sldChg chg="addSp modSp mod">
        <pc:chgData name="Horn, Joseph Francis" userId="f83a568a-c35c-4670-b5cc-f8da1f75de10" providerId="ADAL" clId="{7B823C99-393E-4F21-9697-A2EEFE263ACB}" dt="2022-01-16T20:31:34.712" v="923"/>
        <pc:sldMkLst>
          <pc:docMk/>
          <pc:sldMk cId="2471011096" sldId="315"/>
        </pc:sldMkLst>
        <pc:spChg chg="add mod">
          <ac:chgData name="Horn, Joseph Francis" userId="f83a568a-c35c-4670-b5cc-f8da1f75de10" providerId="ADAL" clId="{7B823C99-393E-4F21-9697-A2EEFE263ACB}" dt="2022-01-16T19:11:50.216" v="847" actId="20577"/>
          <ac:spMkLst>
            <pc:docMk/>
            <pc:sldMk cId="2471011096" sldId="315"/>
            <ac:spMk id="24" creationId="{E9583D0F-CDA6-4121-A6E8-E89A886825F1}"/>
          </ac:spMkLst>
        </pc:spChg>
        <pc:graphicFrameChg chg="add mod">
          <ac:chgData name="Horn, Joseph Francis" userId="f83a568a-c35c-4670-b5cc-f8da1f75de10" providerId="ADAL" clId="{7B823C99-393E-4F21-9697-A2EEFE263ACB}" dt="2022-01-16T19:12:57.030" v="854" actId="1076"/>
          <ac:graphicFrameMkLst>
            <pc:docMk/>
            <pc:sldMk cId="2471011096" sldId="315"/>
            <ac:graphicFrameMk id="3" creationId="{09665288-944F-4AEA-8E13-C5A8FC8BCD89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20:25:22.359" v="862" actId="14100"/>
          <ac:graphicFrameMkLst>
            <pc:docMk/>
            <pc:sldMk cId="2471011096" sldId="315"/>
            <ac:graphicFrameMk id="4" creationId="{B54EFF90-D0EC-4D81-9613-0EC9AD4C5341}"/>
          </ac:graphicFrameMkLst>
        </pc:graphicFrameChg>
        <pc:graphicFrameChg chg="mod">
          <ac:chgData name="Horn, Joseph Francis" userId="f83a568a-c35c-4670-b5cc-f8da1f75de10" providerId="ADAL" clId="{7B823C99-393E-4F21-9697-A2EEFE263ACB}" dt="2022-01-16T20:31:34.712" v="923"/>
          <ac:graphicFrameMkLst>
            <pc:docMk/>
            <pc:sldMk cId="2471011096" sldId="315"/>
            <ac:graphicFrameMk id="18462" creationId="{00000000-0000-0000-0000-000000000000}"/>
          </ac:graphicFrameMkLst>
        </pc:graphicFrameChg>
        <pc:cxnChg chg="add mod">
          <ac:chgData name="Horn, Joseph Francis" userId="f83a568a-c35c-4670-b5cc-f8da1f75de10" providerId="ADAL" clId="{7B823C99-393E-4F21-9697-A2EEFE263ACB}" dt="2022-01-16T19:11:50.216" v="847" actId="20577"/>
          <ac:cxnSpMkLst>
            <pc:docMk/>
            <pc:sldMk cId="2471011096" sldId="315"/>
            <ac:cxnSpMk id="25" creationId="{567569DF-6978-4992-9D28-A8E939DDD3EB}"/>
          </ac:cxnSpMkLst>
        </pc:cxnChg>
      </pc:sldChg>
      <pc:sldChg chg="addSp modSp mod">
        <pc:chgData name="Horn, Joseph Francis" userId="f83a568a-c35c-4670-b5cc-f8da1f75de10" providerId="ADAL" clId="{7B823C99-393E-4F21-9697-A2EEFE263ACB}" dt="2022-01-16T20:31:48.192" v="926"/>
        <pc:sldMkLst>
          <pc:docMk/>
          <pc:sldMk cId="3641532985" sldId="316"/>
        </pc:sldMkLst>
        <pc:spChg chg="add mod">
          <ac:chgData name="Horn, Joseph Francis" userId="f83a568a-c35c-4670-b5cc-f8da1f75de10" providerId="ADAL" clId="{7B823C99-393E-4F21-9697-A2EEFE263ACB}" dt="2022-01-16T20:29:03.107" v="896" actId="1076"/>
          <ac:spMkLst>
            <pc:docMk/>
            <pc:sldMk cId="3641532985" sldId="316"/>
            <ac:spMk id="25" creationId="{496209A1-F827-4692-85B7-13E05C0F6A98}"/>
          </ac:spMkLst>
        </pc:spChg>
        <pc:spChg chg="add mod">
          <ac:chgData name="Horn, Joseph Francis" userId="f83a568a-c35c-4670-b5cc-f8da1f75de10" providerId="ADAL" clId="{7B823C99-393E-4F21-9697-A2EEFE263ACB}" dt="2022-01-16T20:29:46.161" v="909" actId="207"/>
          <ac:spMkLst>
            <pc:docMk/>
            <pc:sldMk cId="3641532985" sldId="316"/>
            <ac:spMk id="27" creationId="{5CF89774-C5B9-4A95-A378-18AD8F135353}"/>
          </ac:spMkLst>
        </pc:spChg>
        <pc:graphicFrameChg chg="add mod">
          <ac:chgData name="Horn, Joseph Francis" userId="f83a568a-c35c-4670-b5cc-f8da1f75de10" providerId="ADAL" clId="{7B823C99-393E-4F21-9697-A2EEFE263ACB}" dt="2022-01-16T20:28:31.449" v="868" actId="1076"/>
          <ac:graphicFrameMkLst>
            <pc:docMk/>
            <pc:sldMk cId="3641532985" sldId="316"/>
            <ac:graphicFrameMk id="24" creationId="{99E4F91C-BB59-448E-A1F5-27479575E7A0}"/>
          </ac:graphicFrameMkLst>
        </pc:graphicFrameChg>
        <pc:graphicFrameChg chg="add mod">
          <ac:chgData name="Horn, Joseph Francis" userId="f83a568a-c35c-4670-b5cc-f8da1f75de10" providerId="ADAL" clId="{7B823C99-393E-4F21-9697-A2EEFE263ACB}" dt="2022-01-16T20:30:57.850" v="921" actId="1076"/>
          <ac:graphicFrameMkLst>
            <pc:docMk/>
            <pc:sldMk cId="3641532985" sldId="316"/>
            <ac:graphicFrameMk id="29" creationId="{77816917-CF3B-48E4-9008-DAF81C78ACB4}"/>
          </ac:graphicFrameMkLst>
        </pc:graphicFrameChg>
        <pc:graphicFrameChg chg="mod">
          <ac:chgData name="Horn, Joseph Francis" userId="f83a568a-c35c-4670-b5cc-f8da1f75de10" providerId="ADAL" clId="{7B823C99-393E-4F21-9697-A2EEFE263ACB}" dt="2022-01-16T20:31:48.192" v="926"/>
          <ac:graphicFrameMkLst>
            <pc:docMk/>
            <pc:sldMk cId="3641532985" sldId="316"/>
            <ac:graphicFrameMk id="19480" creationId="{00000000-0000-0000-0000-000000000000}"/>
          </ac:graphicFrameMkLst>
        </pc:graphicFrameChg>
        <pc:cxnChg chg="add mod">
          <ac:chgData name="Horn, Joseph Francis" userId="f83a568a-c35c-4670-b5cc-f8da1f75de10" providerId="ADAL" clId="{7B823C99-393E-4F21-9697-A2EEFE263ACB}" dt="2022-01-16T20:28:53.912" v="871" actId="1076"/>
          <ac:cxnSpMkLst>
            <pc:docMk/>
            <pc:sldMk cId="3641532985" sldId="316"/>
            <ac:cxnSpMk id="26" creationId="{5C44D7BB-4356-46AA-8F25-2E0CF4FDCEAB}"/>
          </ac:cxnSpMkLst>
        </pc:cxnChg>
        <pc:cxnChg chg="add mod">
          <ac:chgData name="Horn, Joseph Francis" userId="f83a568a-c35c-4670-b5cc-f8da1f75de10" providerId="ADAL" clId="{7B823C99-393E-4F21-9697-A2EEFE263ACB}" dt="2022-01-16T20:29:50.987" v="911" actId="208"/>
          <ac:cxnSpMkLst>
            <pc:docMk/>
            <pc:sldMk cId="3641532985" sldId="316"/>
            <ac:cxnSpMk id="28" creationId="{1C6E5E9C-2C8E-4E0C-AC4A-EA0EB671FE08}"/>
          </ac:cxnSpMkLst>
        </pc:cxn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2C4F90-51B1-49BA-8F47-1894663566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778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236FC6-56BF-4260-87DB-85B5B62583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236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76540-5D30-4F8D-84C9-B9C4E2DDF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5809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026523-3911-4AD1-993B-0EC23EFF05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066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3DB141-6D59-469C-9DC6-67482D5420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2906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C87670-CE51-4712-AABE-0E89449117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0080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F75DC1-A390-4CEA-BD0F-D276CDFC53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8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39BA4-27A5-45F4-8515-E54989C592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537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A3F11-B871-42F6-A0EC-05D25A9A14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36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61D9D3-BD57-4D29-836E-79956DBD46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3204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DABF8E-5975-437C-9F0F-710C3FB1DF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45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5B12A90-6030-4F75-BD90-D46CB62F72A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4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25.w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1440404" y="80980"/>
            <a:ext cx="65004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Rotorcraft Modeling &amp; Simulation Part 1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16767" y="564923"/>
            <a:ext cx="7861300" cy="652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u="sng" dirty="0"/>
              <a:t>Outline</a:t>
            </a:r>
          </a:p>
          <a:p>
            <a:pPr>
              <a:buFontTx/>
              <a:buAutoNum type="romanUcPeriod"/>
            </a:pPr>
            <a:r>
              <a:rPr lang="en-US" sz="1600" b="1" dirty="0">
                <a:solidFill>
                  <a:srgbClr val="0070C0"/>
                </a:solidFill>
              </a:rPr>
              <a:t>Review of Rigid Body Dynamics and 6DOF Equations of Motion</a:t>
            </a:r>
          </a:p>
          <a:p>
            <a:pPr lvl="1">
              <a:buFontTx/>
              <a:buAutoNum type="alphaUcPeriod"/>
            </a:pPr>
            <a:r>
              <a:rPr lang="en-US" sz="1600" b="1" dirty="0">
                <a:solidFill>
                  <a:srgbClr val="0070C0"/>
                </a:solidFill>
              </a:rPr>
              <a:t>Reference Frames / Notation</a:t>
            </a:r>
          </a:p>
          <a:p>
            <a:pPr lvl="1">
              <a:buFontTx/>
              <a:buAutoNum type="alphaUcPeriod"/>
            </a:pPr>
            <a:r>
              <a:rPr lang="en-US" sz="1600" b="1" dirty="0">
                <a:solidFill>
                  <a:srgbClr val="0070C0"/>
                </a:solidFill>
              </a:rPr>
              <a:t>Useful kinematical equations</a:t>
            </a:r>
          </a:p>
          <a:p>
            <a:pPr lvl="1">
              <a:buFontTx/>
              <a:buAutoNum type="alphaUcPeriod"/>
            </a:pPr>
            <a:r>
              <a:rPr lang="en-US" sz="1600" b="1" dirty="0">
                <a:solidFill>
                  <a:srgbClr val="0070C0"/>
                </a:solidFill>
              </a:rPr>
              <a:t>Translational and Rotational Dynamics</a:t>
            </a:r>
          </a:p>
          <a:p>
            <a:pPr lvl="1">
              <a:buFontTx/>
              <a:buAutoNum type="alphaUcPeriod"/>
            </a:pPr>
            <a:r>
              <a:rPr lang="en-US" sz="1600" b="1" dirty="0">
                <a:solidFill>
                  <a:srgbClr val="0070C0"/>
                </a:solidFill>
              </a:rPr>
              <a:t>Euler Angles / Kinematics</a:t>
            </a:r>
          </a:p>
          <a:p>
            <a:pPr>
              <a:buFontTx/>
              <a:buAutoNum type="romanUcPeriod"/>
            </a:pPr>
            <a:r>
              <a:rPr lang="en-US" sz="1600" dirty="0"/>
              <a:t>Simple Helicopter Model</a:t>
            </a:r>
          </a:p>
          <a:p>
            <a:pPr lvl="1">
              <a:buFontTx/>
              <a:buAutoNum type="alphaUcPeriod"/>
            </a:pPr>
            <a:r>
              <a:rPr lang="en-US" sz="1600" dirty="0"/>
              <a:t>Model structure</a:t>
            </a:r>
          </a:p>
          <a:p>
            <a:pPr lvl="1">
              <a:buFont typeface="+mj-lt"/>
              <a:buAutoNum type="alphaUcPeriod"/>
            </a:pPr>
            <a:r>
              <a:rPr lang="en-US" sz="1600" dirty="0"/>
              <a:t>Simple Aero Model</a:t>
            </a:r>
          </a:p>
          <a:p>
            <a:pPr>
              <a:buFont typeface="+mj-lt"/>
              <a:buAutoNum type="romanUcPeriod"/>
            </a:pPr>
            <a:r>
              <a:rPr lang="en-US" sz="1600" dirty="0"/>
              <a:t>Simulation functions Illustrated via the Simple </a:t>
            </a:r>
            <a:r>
              <a:rPr lang="en-US" sz="1600" dirty="0" err="1"/>
              <a:t>Helo</a:t>
            </a:r>
            <a:r>
              <a:rPr lang="en-US" sz="1600" dirty="0"/>
              <a:t> Model </a:t>
            </a:r>
          </a:p>
          <a:p>
            <a:pPr lvl="1">
              <a:buFont typeface="+mj-lt"/>
              <a:buAutoNum type="alphaUcPeriod"/>
            </a:pPr>
            <a:r>
              <a:rPr lang="en-US" sz="1600" dirty="0"/>
              <a:t>Numerical Integration</a:t>
            </a:r>
          </a:p>
          <a:p>
            <a:pPr lvl="1">
              <a:buFont typeface="+mj-lt"/>
              <a:buAutoNum type="alphaUcPeriod"/>
            </a:pPr>
            <a:r>
              <a:rPr lang="en-US" sz="1600" dirty="0"/>
              <a:t>Numerical Linearization</a:t>
            </a:r>
          </a:p>
          <a:p>
            <a:pPr lvl="1">
              <a:buFont typeface="+mj-lt"/>
              <a:buAutoNum type="alphaUcPeriod"/>
            </a:pPr>
            <a:r>
              <a:rPr lang="en-US" sz="1600" dirty="0"/>
              <a:t>Trim </a:t>
            </a:r>
          </a:p>
          <a:p>
            <a:pPr>
              <a:buFontTx/>
              <a:buAutoNum type="romanUcPeriod"/>
            </a:pPr>
            <a:r>
              <a:rPr lang="en-US" sz="1600" dirty="0"/>
              <a:t>Rotor Dynamic Model</a:t>
            </a:r>
          </a:p>
          <a:p>
            <a:pPr lvl="1">
              <a:buFontTx/>
              <a:buAutoNum type="alphaUcPeriod"/>
            </a:pPr>
            <a:r>
              <a:rPr lang="en-US" sz="1600" dirty="0"/>
              <a:t>Flapping Equations of Motion</a:t>
            </a:r>
          </a:p>
          <a:p>
            <a:pPr lvl="1">
              <a:buFontTx/>
              <a:buAutoNum type="alphaUcPeriod"/>
            </a:pPr>
            <a:r>
              <a:rPr lang="en-US" sz="1600" dirty="0"/>
              <a:t>Multi-blade Coordinate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Rotor Forces and Moment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Dynamic Inflow</a:t>
            </a:r>
          </a:p>
          <a:p>
            <a:pPr>
              <a:buFontTx/>
              <a:buAutoNum type="romanUcPeriod"/>
            </a:pPr>
            <a:r>
              <a:rPr lang="en-US" sz="1600" dirty="0"/>
              <a:t>Complete Modular Rotorcraft Simulation Model</a:t>
            </a:r>
          </a:p>
          <a:p>
            <a:pPr lvl="1">
              <a:buFontTx/>
              <a:buAutoNum type="alphaUcPeriod"/>
            </a:pPr>
            <a:r>
              <a:rPr lang="en-US" sz="1600" dirty="0"/>
              <a:t>Tail Rotor</a:t>
            </a:r>
          </a:p>
          <a:p>
            <a:pPr lvl="1">
              <a:buFontTx/>
              <a:buAutoNum type="alphaUcPeriod"/>
            </a:pPr>
            <a:r>
              <a:rPr lang="en-US" sz="1600" dirty="0"/>
              <a:t>Fuselage and Empennage Aerodynamic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Engine Dynamic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Flight Control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Integrated Simulation Model</a:t>
            </a:r>
          </a:p>
          <a:p>
            <a:pPr lvl="1">
              <a:buFontTx/>
              <a:buAutoNum type="alphaUcPeriod"/>
            </a:pPr>
            <a:r>
              <a:rPr lang="en-US" sz="1600" dirty="0"/>
              <a:t>Other Configurations (tandem rotors, tilt-rotors, compounds, multi-copters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790470" y="162222"/>
            <a:ext cx="76472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Velocity in Moving Body (or Moving Reference Frame)</a:t>
            </a: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H="1">
            <a:off x="990600" y="3505200"/>
            <a:ext cx="6096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1600200" y="2895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1600200" y="35052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1047750" y="2909888"/>
            <a:ext cx="40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F</a:t>
            </a:r>
            <a:r>
              <a:rPr lang="en-US" i="1" baseline="-25000">
                <a:latin typeface="Times New Roman" pitchFamily="18" charset="0"/>
              </a:rPr>
              <a:t>a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8444" name="Freeform 12"/>
          <p:cNvSpPr>
            <a:spLocks/>
          </p:cNvSpPr>
          <p:nvPr/>
        </p:nvSpPr>
        <p:spPr bwMode="auto">
          <a:xfrm>
            <a:off x="4038600" y="838200"/>
            <a:ext cx="2971800" cy="2286000"/>
          </a:xfrm>
          <a:custGeom>
            <a:avLst/>
            <a:gdLst>
              <a:gd name="T0" fmla="*/ 248 w 1400"/>
              <a:gd name="T1" fmla="*/ 168 h 896"/>
              <a:gd name="T2" fmla="*/ 776 w 1400"/>
              <a:gd name="T3" fmla="*/ 24 h 896"/>
              <a:gd name="T4" fmla="*/ 1304 w 1400"/>
              <a:gd name="T5" fmla="*/ 312 h 896"/>
              <a:gd name="T6" fmla="*/ 1352 w 1400"/>
              <a:gd name="T7" fmla="*/ 696 h 896"/>
              <a:gd name="T8" fmla="*/ 1064 w 1400"/>
              <a:gd name="T9" fmla="*/ 888 h 896"/>
              <a:gd name="T10" fmla="*/ 680 w 1400"/>
              <a:gd name="T11" fmla="*/ 744 h 896"/>
              <a:gd name="T12" fmla="*/ 200 w 1400"/>
              <a:gd name="T13" fmla="*/ 600 h 896"/>
              <a:gd name="T14" fmla="*/ 8 w 1400"/>
              <a:gd name="T15" fmla="*/ 360 h 896"/>
              <a:gd name="T16" fmla="*/ 248 w 1400"/>
              <a:gd name="T17" fmla="*/ 168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400" h="896">
                <a:moveTo>
                  <a:pt x="248" y="168"/>
                </a:moveTo>
                <a:cubicBezTo>
                  <a:pt x="376" y="112"/>
                  <a:pt x="600" y="0"/>
                  <a:pt x="776" y="24"/>
                </a:cubicBezTo>
                <a:cubicBezTo>
                  <a:pt x="952" y="48"/>
                  <a:pt x="1208" y="200"/>
                  <a:pt x="1304" y="312"/>
                </a:cubicBezTo>
                <a:cubicBezTo>
                  <a:pt x="1400" y="424"/>
                  <a:pt x="1392" y="600"/>
                  <a:pt x="1352" y="696"/>
                </a:cubicBezTo>
                <a:cubicBezTo>
                  <a:pt x="1312" y="792"/>
                  <a:pt x="1176" y="880"/>
                  <a:pt x="1064" y="888"/>
                </a:cubicBezTo>
                <a:cubicBezTo>
                  <a:pt x="952" y="896"/>
                  <a:pt x="824" y="792"/>
                  <a:pt x="680" y="744"/>
                </a:cubicBezTo>
                <a:cubicBezTo>
                  <a:pt x="536" y="696"/>
                  <a:pt x="312" y="664"/>
                  <a:pt x="200" y="600"/>
                </a:cubicBezTo>
                <a:cubicBezTo>
                  <a:pt x="88" y="536"/>
                  <a:pt x="0" y="432"/>
                  <a:pt x="8" y="360"/>
                </a:cubicBezTo>
                <a:cubicBezTo>
                  <a:pt x="16" y="288"/>
                  <a:pt x="120" y="224"/>
                  <a:pt x="248" y="168"/>
                </a:cubicBezTo>
                <a:close/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6705600" y="99060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Rigid Body, </a:t>
            </a:r>
            <a:r>
              <a:rPr lang="en-US" i="1">
                <a:latin typeface="Times New Roman" pitchFamily="18" charset="0"/>
              </a:rPr>
              <a:t>F</a:t>
            </a:r>
            <a:r>
              <a:rPr lang="en-US" i="1" baseline="-25000">
                <a:latin typeface="Times New Roman" pitchFamily="18" charset="0"/>
              </a:rPr>
              <a:t>b</a:t>
            </a:r>
            <a:endParaRPr lang="en-US"/>
          </a:p>
        </p:txBody>
      </p:sp>
      <p:sp>
        <p:nvSpPr>
          <p:cNvPr id="18449" name="Oval 17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>
            <a:off x="1524000" y="3429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1524000" y="35052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O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6324600" y="19050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Q</a:t>
            </a:r>
          </a:p>
        </p:txBody>
      </p:sp>
      <p:sp>
        <p:nvSpPr>
          <p:cNvPr id="18453" name="Oval 21"/>
          <p:cNvSpPr>
            <a:spLocks noChangeArrowheads="1"/>
          </p:cNvSpPr>
          <p:nvPr/>
        </p:nvSpPr>
        <p:spPr bwMode="auto">
          <a:xfrm>
            <a:off x="4908550" y="12954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4800600" y="1447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P</a:t>
            </a:r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 flipV="1">
            <a:off x="1600200" y="2209800"/>
            <a:ext cx="4572000" cy="1295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 flipH="1" flipV="1">
            <a:off x="5029200" y="1371600"/>
            <a:ext cx="1143000" cy="762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 flipV="1">
            <a:off x="1600200" y="1371600"/>
            <a:ext cx="3352800" cy="2133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 flipV="1">
            <a:off x="4953000" y="685800"/>
            <a:ext cx="762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4114800" y="2743200"/>
          <a:ext cx="5111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41200" progId="Equation.3">
                  <p:embed/>
                </p:oleObj>
              </mc:Choice>
              <mc:Fallback>
                <p:oleObj name="Equation" r:id="rId2" imgW="279360" imgH="241200" progId="Equation.3">
                  <p:embed/>
                  <p:pic>
                    <p:nvPicPr>
                      <p:cNvPr id="184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43200"/>
                        <a:ext cx="5111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5638800" y="1447800"/>
          <a:ext cx="5111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241200" progId="Equation.3">
                  <p:embed/>
                </p:oleObj>
              </mc:Choice>
              <mc:Fallback>
                <p:oleObj name="Equation" r:id="rId4" imgW="279360" imgH="241200" progId="Equation.3">
                  <p:embed/>
                  <p:pic>
                    <p:nvPicPr>
                      <p:cNvPr id="1846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5111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1" name="Object 29"/>
          <p:cNvGraphicFramePr>
            <a:graphicFrameLocks noChangeAspect="1"/>
          </p:cNvGraphicFramePr>
          <p:nvPr/>
        </p:nvGraphicFramePr>
        <p:xfrm>
          <a:off x="2895600" y="2019300"/>
          <a:ext cx="511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228600" progId="Equation.3">
                  <p:embed/>
                </p:oleObj>
              </mc:Choice>
              <mc:Fallback>
                <p:oleObj name="Equation" r:id="rId6" imgW="279360" imgH="228600" progId="Equation.3">
                  <p:embed/>
                  <p:pic>
                    <p:nvPicPr>
                      <p:cNvPr id="1846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19300"/>
                        <a:ext cx="5111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68932"/>
              </p:ext>
            </p:extLst>
          </p:nvPr>
        </p:nvGraphicFramePr>
        <p:xfrm>
          <a:off x="5029200" y="954088"/>
          <a:ext cx="5334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1846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954088"/>
                        <a:ext cx="5334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457200" y="838200"/>
            <a:ext cx="2895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What is velocity of point </a:t>
            </a:r>
            <a:r>
              <a:rPr lang="en-US" i="1">
                <a:latin typeface="Times New Roman" pitchFamily="18" charset="0"/>
              </a:rPr>
              <a:t>P</a:t>
            </a:r>
            <a:r>
              <a:rPr lang="en-US"/>
              <a:t> in frame </a:t>
            </a:r>
            <a:r>
              <a:rPr lang="en-US" i="1">
                <a:latin typeface="Times New Roman" pitchFamily="18" charset="0"/>
              </a:rPr>
              <a:t>F</a:t>
            </a:r>
            <a:r>
              <a:rPr lang="en-US" i="1" baseline="-25000">
                <a:latin typeface="Times New Roman" pitchFamily="18" charset="0"/>
              </a:rPr>
              <a:t>a</a:t>
            </a:r>
            <a:r>
              <a:rPr lang="en-US"/>
              <a:t> ?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9583D0F-CDA6-4121-A6E8-E89A886825F1}"/>
              </a:ext>
            </a:extLst>
          </p:cNvPr>
          <p:cNvSpPr txBox="1"/>
          <p:nvPr/>
        </p:nvSpPr>
        <p:spPr>
          <a:xfrm>
            <a:off x="6582663" y="3890433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fixed in </a:t>
            </a:r>
            <a:r>
              <a:rPr 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i="1" baseline="-25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67569DF-6978-4992-9D28-A8E939DDD3EB}"/>
              </a:ext>
            </a:extLst>
          </p:cNvPr>
          <p:cNvCxnSpPr>
            <a:cxnSpLocks/>
            <a:stCxn id="24" idx="1"/>
            <a:endCxn id="18449" idx="4"/>
          </p:cNvCxnSpPr>
          <p:nvPr/>
        </p:nvCxnSpPr>
        <p:spPr>
          <a:xfrm flipH="1" flipV="1">
            <a:off x="6248400" y="2286000"/>
            <a:ext cx="334263" cy="1789099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665288-944F-4AEA-8E13-C5A8FC8BC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378296"/>
              </p:ext>
            </p:extLst>
          </p:nvPr>
        </p:nvGraphicFramePr>
        <p:xfrm>
          <a:off x="7056965" y="4292599"/>
          <a:ext cx="777539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241200" progId="Equation.DSMT4">
                  <p:embed/>
                </p:oleObj>
              </mc:Choice>
              <mc:Fallback>
                <p:oleObj name="Equation" r:id="rId10" imgW="50796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9665288-944F-4AEA-8E13-C5A8FC8BCD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56965" y="4292599"/>
                        <a:ext cx="777539" cy="36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54EFF90-D0EC-4D81-9613-0EC9AD4C5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51211"/>
              </p:ext>
            </p:extLst>
          </p:nvPr>
        </p:nvGraphicFramePr>
        <p:xfrm>
          <a:off x="2622549" y="4826000"/>
          <a:ext cx="3401484" cy="44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241200" progId="Equation.DSMT4">
                  <p:embed/>
                </p:oleObj>
              </mc:Choice>
              <mc:Fallback>
                <p:oleObj name="Equation" r:id="rId12" imgW="185400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54EFF90-D0EC-4D81-9613-0EC9AD4C53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2549" y="4826000"/>
                        <a:ext cx="3401484" cy="442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0110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828800" y="0"/>
            <a:ext cx="60901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Moving Body (or Moving Reference Frame)</a:t>
            </a: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H="1">
            <a:off x="990600" y="3505200"/>
            <a:ext cx="6096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V="1">
            <a:off x="1600200" y="2895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V="1">
            <a:off x="1600200" y="35052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047750" y="2909888"/>
            <a:ext cx="40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F</a:t>
            </a:r>
            <a:r>
              <a:rPr lang="en-US" i="1" baseline="-25000">
                <a:latin typeface="Times New Roman" pitchFamily="18" charset="0"/>
              </a:rPr>
              <a:t>a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9465" name="Freeform 9"/>
          <p:cNvSpPr>
            <a:spLocks/>
          </p:cNvSpPr>
          <p:nvPr/>
        </p:nvSpPr>
        <p:spPr bwMode="auto">
          <a:xfrm>
            <a:off x="4038600" y="838200"/>
            <a:ext cx="2971800" cy="2286000"/>
          </a:xfrm>
          <a:custGeom>
            <a:avLst/>
            <a:gdLst>
              <a:gd name="T0" fmla="*/ 248 w 1400"/>
              <a:gd name="T1" fmla="*/ 168 h 896"/>
              <a:gd name="T2" fmla="*/ 776 w 1400"/>
              <a:gd name="T3" fmla="*/ 24 h 896"/>
              <a:gd name="T4" fmla="*/ 1304 w 1400"/>
              <a:gd name="T5" fmla="*/ 312 h 896"/>
              <a:gd name="T6" fmla="*/ 1352 w 1400"/>
              <a:gd name="T7" fmla="*/ 696 h 896"/>
              <a:gd name="T8" fmla="*/ 1064 w 1400"/>
              <a:gd name="T9" fmla="*/ 888 h 896"/>
              <a:gd name="T10" fmla="*/ 680 w 1400"/>
              <a:gd name="T11" fmla="*/ 744 h 896"/>
              <a:gd name="T12" fmla="*/ 200 w 1400"/>
              <a:gd name="T13" fmla="*/ 600 h 896"/>
              <a:gd name="T14" fmla="*/ 8 w 1400"/>
              <a:gd name="T15" fmla="*/ 360 h 896"/>
              <a:gd name="T16" fmla="*/ 248 w 1400"/>
              <a:gd name="T17" fmla="*/ 168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400" h="896">
                <a:moveTo>
                  <a:pt x="248" y="168"/>
                </a:moveTo>
                <a:cubicBezTo>
                  <a:pt x="376" y="112"/>
                  <a:pt x="600" y="0"/>
                  <a:pt x="776" y="24"/>
                </a:cubicBezTo>
                <a:cubicBezTo>
                  <a:pt x="952" y="48"/>
                  <a:pt x="1208" y="200"/>
                  <a:pt x="1304" y="312"/>
                </a:cubicBezTo>
                <a:cubicBezTo>
                  <a:pt x="1400" y="424"/>
                  <a:pt x="1392" y="600"/>
                  <a:pt x="1352" y="696"/>
                </a:cubicBezTo>
                <a:cubicBezTo>
                  <a:pt x="1312" y="792"/>
                  <a:pt x="1176" y="880"/>
                  <a:pt x="1064" y="888"/>
                </a:cubicBezTo>
                <a:cubicBezTo>
                  <a:pt x="952" y="896"/>
                  <a:pt x="824" y="792"/>
                  <a:pt x="680" y="744"/>
                </a:cubicBezTo>
                <a:cubicBezTo>
                  <a:pt x="536" y="696"/>
                  <a:pt x="312" y="664"/>
                  <a:pt x="200" y="600"/>
                </a:cubicBezTo>
                <a:cubicBezTo>
                  <a:pt x="88" y="536"/>
                  <a:pt x="0" y="432"/>
                  <a:pt x="8" y="360"/>
                </a:cubicBezTo>
                <a:cubicBezTo>
                  <a:pt x="16" y="288"/>
                  <a:pt x="120" y="224"/>
                  <a:pt x="248" y="168"/>
                </a:cubicBezTo>
                <a:close/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6705600" y="99060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Rigid Body, </a:t>
            </a:r>
            <a:r>
              <a:rPr lang="en-US" i="1">
                <a:latin typeface="Times New Roman" pitchFamily="18" charset="0"/>
              </a:rPr>
              <a:t>F</a:t>
            </a:r>
            <a:r>
              <a:rPr lang="en-US" i="1" baseline="-25000">
                <a:latin typeface="Times New Roman" pitchFamily="18" charset="0"/>
              </a:rPr>
              <a:t>b</a:t>
            </a:r>
            <a:endParaRPr lang="en-US"/>
          </a:p>
        </p:txBody>
      </p:sp>
      <p:sp>
        <p:nvSpPr>
          <p:cNvPr id="19467" name="Oval 11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>
            <a:off x="1524000" y="3429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1524000" y="35052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O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6324600" y="19050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Q</a:t>
            </a:r>
          </a:p>
        </p:txBody>
      </p:sp>
      <p:sp>
        <p:nvSpPr>
          <p:cNvPr id="19471" name="Oval 15"/>
          <p:cNvSpPr>
            <a:spLocks noChangeArrowheads="1"/>
          </p:cNvSpPr>
          <p:nvPr/>
        </p:nvSpPr>
        <p:spPr bwMode="auto">
          <a:xfrm>
            <a:off x="4908550" y="12954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4800600" y="1447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P</a:t>
            </a:r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 flipV="1">
            <a:off x="1600200" y="2209800"/>
            <a:ext cx="4572000" cy="1295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 flipH="1" flipV="1">
            <a:off x="5029200" y="1371600"/>
            <a:ext cx="1143000" cy="762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 flipV="1">
            <a:off x="1600200" y="1371600"/>
            <a:ext cx="3352800" cy="2133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 flipV="1">
            <a:off x="4953000" y="685800"/>
            <a:ext cx="762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4114800" y="2743200"/>
          <a:ext cx="5111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41200" progId="Equation.3">
                  <p:embed/>
                </p:oleObj>
              </mc:Choice>
              <mc:Fallback>
                <p:oleObj name="Equation" r:id="rId2" imgW="279360" imgH="241200" progId="Equation.3">
                  <p:embed/>
                  <p:pic>
                    <p:nvPicPr>
                      <p:cNvPr id="194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43200"/>
                        <a:ext cx="5111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5638800" y="1447800"/>
          <a:ext cx="5111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241200" progId="Equation.3">
                  <p:embed/>
                </p:oleObj>
              </mc:Choice>
              <mc:Fallback>
                <p:oleObj name="Equation" r:id="rId4" imgW="279360" imgH="241200" progId="Equation.3">
                  <p:embed/>
                  <p:pic>
                    <p:nvPicPr>
                      <p:cNvPr id="194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5111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2895600" y="2019300"/>
          <a:ext cx="511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228600" progId="Equation.3">
                  <p:embed/>
                </p:oleObj>
              </mc:Choice>
              <mc:Fallback>
                <p:oleObj name="Equation" r:id="rId6" imgW="279360" imgH="228600" progId="Equation.3">
                  <p:embed/>
                  <p:pic>
                    <p:nvPicPr>
                      <p:cNvPr id="194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19300"/>
                        <a:ext cx="5111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27397"/>
              </p:ext>
            </p:extLst>
          </p:nvPr>
        </p:nvGraphicFramePr>
        <p:xfrm>
          <a:off x="5013325" y="979488"/>
          <a:ext cx="10652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194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979488"/>
                        <a:ext cx="10652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381000" y="762000"/>
            <a:ext cx="2895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What is acceleration of point </a:t>
            </a:r>
            <a:r>
              <a:rPr lang="en-US" i="1" dirty="0">
                <a:latin typeface="Times New Roman" pitchFamily="18" charset="0"/>
              </a:rPr>
              <a:t>P</a:t>
            </a:r>
            <a:r>
              <a:rPr lang="en-US" dirty="0"/>
              <a:t> in frame </a:t>
            </a:r>
            <a:r>
              <a:rPr lang="en-US" i="1" dirty="0">
                <a:latin typeface="Times New Roman" pitchFamily="18" charset="0"/>
              </a:rPr>
              <a:t>F</a:t>
            </a:r>
            <a:r>
              <a:rPr lang="en-US" i="1" baseline="-25000" dirty="0">
                <a:latin typeface="Times New Roman" pitchFamily="18" charset="0"/>
              </a:rPr>
              <a:t>a</a:t>
            </a:r>
            <a:r>
              <a:rPr lang="en-US" dirty="0"/>
              <a:t> ?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9E4F91C-BB59-448E-A1F5-27479575E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97796"/>
              </p:ext>
            </p:extLst>
          </p:nvPr>
        </p:nvGraphicFramePr>
        <p:xfrm>
          <a:off x="1295400" y="4005262"/>
          <a:ext cx="70612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48040" imgH="914400" progId="Equation.DSMT4">
                  <p:embed/>
                </p:oleObj>
              </mc:Choice>
              <mc:Fallback>
                <p:oleObj name="Equation" r:id="rId10" imgW="3848040" imgH="914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9E4F91C-BB59-448E-A1F5-27479575E7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4005262"/>
                        <a:ext cx="7061200" cy="167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496209A1-F827-4692-85B7-13E05C0F6A98}"/>
              </a:ext>
            </a:extLst>
          </p:cNvPr>
          <p:cNvSpPr txBox="1"/>
          <p:nvPr/>
        </p:nvSpPr>
        <p:spPr>
          <a:xfrm>
            <a:off x="2575552" y="6239933"/>
            <a:ext cx="2621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Centripetal Acceleration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C44D7BB-4356-46AA-8F25-2E0CF4FDCEAB}"/>
              </a:ext>
            </a:extLst>
          </p:cNvPr>
          <p:cNvCxnSpPr/>
          <p:nvPr/>
        </p:nvCxnSpPr>
        <p:spPr>
          <a:xfrm flipV="1">
            <a:off x="5202766" y="5818702"/>
            <a:ext cx="436034" cy="536601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5CF89774-C5B9-4A95-A378-18AD8F135353}"/>
              </a:ext>
            </a:extLst>
          </p:cNvPr>
          <p:cNvSpPr txBox="1"/>
          <p:nvPr/>
        </p:nvSpPr>
        <p:spPr>
          <a:xfrm>
            <a:off x="5983385" y="6239933"/>
            <a:ext cx="2275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oriolis Acceleration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C6E5E9C-2C8E-4E0C-AC4A-EA0EB671FE08}"/>
              </a:ext>
            </a:extLst>
          </p:cNvPr>
          <p:cNvCxnSpPr/>
          <p:nvPr/>
        </p:nvCxnSpPr>
        <p:spPr>
          <a:xfrm flipV="1">
            <a:off x="7123023" y="5683250"/>
            <a:ext cx="436034" cy="536601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7816917-CF3B-48E4-9008-DAF81C78A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47548"/>
              </p:ext>
            </p:extLst>
          </p:nvPr>
        </p:nvGraphicFramePr>
        <p:xfrm>
          <a:off x="1249892" y="1401497"/>
          <a:ext cx="488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28600" progId="Equation.DSMT4">
                  <p:embed/>
                </p:oleObj>
              </mc:Choice>
              <mc:Fallback>
                <p:oleObj name="Equation" r:id="rId12" imgW="26640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7816917-CF3B-48E4-9008-DAF81C78AC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49892" y="1401497"/>
                        <a:ext cx="4889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5329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336597" y="187569"/>
            <a:ext cx="64155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Resultant Force and Moment on a Rigid Body</a:t>
            </a:r>
          </a:p>
        </p:txBody>
      </p:sp>
      <p:sp>
        <p:nvSpPr>
          <p:cNvPr id="4" name="Freeform 12"/>
          <p:cNvSpPr>
            <a:spLocks/>
          </p:cNvSpPr>
          <p:nvPr/>
        </p:nvSpPr>
        <p:spPr bwMode="auto">
          <a:xfrm>
            <a:off x="903514" y="1652114"/>
            <a:ext cx="2971800" cy="2286000"/>
          </a:xfrm>
          <a:custGeom>
            <a:avLst/>
            <a:gdLst>
              <a:gd name="T0" fmla="*/ 248 w 1400"/>
              <a:gd name="T1" fmla="*/ 168 h 896"/>
              <a:gd name="T2" fmla="*/ 776 w 1400"/>
              <a:gd name="T3" fmla="*/ 24 h 896"/>
              <a:gd name="T4" fmla="*/ 1304 w 1400"/>
              <a:gd name="T5" fmla="*/ 312 h 896"/>
              <a:gd name="T6" fmla="*/ 1352 w 1400"/>
              <a:gd name="T7" fmla="*/ 696 h 896"/>
              <a:gd name="T8" fmla="*/ 1064 w 1400"/>
              <a:gd name="T9" fmla="*/ 888 h 896"/>
              <a:gd name="T10" fmla="*/ 680 w 1400"/>
              <a:gd name="T11" fmla="*/ 744 h 896"/>
              <a:gd name="T12" fmla="*/ 200 w 1400"/>
              <a:gd name="T13" fmla="*/ 600 h 896"/>
              <a:gd name="T14" fmla="*/ 8 w 1400"/>
              <a:gd name="T15" fmla="*/ 360 h 896"/>
              <a:gd name="T16" fmla="*/ 248 w 1400"/>
              <a:gd name="T17" fmla="*/ 168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400" h="896">
                <a:moveTo>
                  <a:pt x="248" y="168"/>
                </a:moveTo>
                <a:cubicBezTo>
                  <a:pt x="376" y="112"/>
                  <a:pt x="600" y="0"/>
                  <a:pt x="776" y="24"/>
                </a:cubicBezTo>
                <a:cubicBezTo>
                  <a:pt x="952" y="48"/>
                  <a:pt x="1208" y="200"/>
                  <a:pt x="1304" y="312"/>
                </a:cubicBezTo>
                <a:cubicBezTo>
                  <a:pt x="1400" y="424"/>
                  <a:pt x="1392" y="600"/>
                  <a:pt x="1352" y="696"/>
                </a:cubicBezTo>
                <a:cubicBezTo>
                  <a:pt x="1312" y="792"/>
                  <a:pt x="1176" y="880"/>
                  <a:pt x="1064" y="888"/>
                </a:cubicBezTo>
                <a:cubicBezTo>
                  <a:pt x="952" y="896"/>
                  <a:pt x="824" y="792"/>
                  <a:pt x="680" y="744"/>
                </a:cubicBezTo>
                <a:cubicBezTo>
                  <a:pt x="536" y="696"/>
                  <a:pt x="312" y="664"/>
                  <a:pt x="200" y="600"/>
                </a:cubicBezTo>
                <a:cubicBezTo>
                  <a:pt x="88" y="536"/>
                  <a:pt x="0" y="432"/>
                  <a:pt x="8" y="360"/>
                </a:cubicBezTo>
                <a:cubicBezTo>
                  <a:pt x="16" y="288"/>
                  <a:pt x="120" y="224"/>
                  <a:pt x="248" y="168"/>
                </a:cubicBezTo>
                <a:close/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2351452" y="3064932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Q</a:t>
            </a:r>
          </a:p>
        </p:txBody>
      </p:sp>
      <p:sp>
        <p:nvSpPr>
          <p:cNvPr id="7" name="Rectangle 6"/>
          <p:cNvSpPr/>
          <p:nvPr/>
        </p:nvSpPr>
        <p:spPr>
          <a:xfrm>
            <a:off x="506603" y="1030851"/>
            <a:ext cx="78134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at if we have multiple forces and moments acting on a rigid body?</a:t>
            </a:r>
          </a:p>
        </p:txBody>
      </p:sp>
      <p:sp>
        <p:nvSpPr>
          <p:cNvPr id="9" name="Freeform 12"/>
          <p:cNvSpPr>
            <a:spLocks/>
          </p:cNvSpPr>
          <p:nvPr/>
        </p:nvSpPr>
        <p:spPr bwMode="auto">
          <a:xfrm>
            <a:off x="779584" y="4381919"/>
            <a:ext cx="2971800" cy="2286000"/>
          </a:xfrm>
          <a:custGeom>
            <a:avLst/>
            <a:gdLst>
              <a:gd name="T0" fmla="*/ 248 w 1400"/>
              <a:gd name="T1" fmla="*/ 168 h 896"/>
              <a:gd name="T2" fmla="*/ 776 w 1400"/>
              <a:gd name="T3" fmla="*/ 24 h 896"/>
              <a:gd name="T4" fmla="*/ 1304 w 1400"/>
              <a:gd name="T5" fmla="*/ 312 h 896"/>
              <a:gd name="T6" fmla="*/ 1352 w 1400"/>
              <a:gd name="T7" fmla="*/ 696 h 896"/>
              <a:gd name="T8" fmla="*/ 1064 w 1400"/>
              <a:gd name="T9" fmla="*/ 888 h 896"/>
              <a:gd name="T10" fmla="*/ 680 w 1400"/>
              <a:gd name="T11" fmla="*/ 744 h 896"/>
              <a:gd name="T12" fmla="*/ 200 w 1400"/>
              <a:gd name="T13" fmla="*/ 600 h 896"/>
              <a:gd name="T14" fmla="*/ 8 w 1400"/>
              <a:gd name="T15" fmla="*/ 360 h 896"/>
              <a:gd name="T16" fmla="*/ 248 w 1400"/>
              <a:gd name="T17" fmla="*/ 168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400" h="896">
                <a:moveTo>
                  <a:pt x="248" y="168"/>
                </a:moveTo>
                <a:cubicBezTo>
                  <a:pt x="376" y="112"/>
                  <a:pt x="600" y="0"/>
                  <a:pt x="776" y="24"/>
                </a:cubicBezTo>
                <a:cubicBezTo>
                  <a:pt x="952" y="48"/>
                  <a:pt x="1208" y="200"/>
                  <a:pt x="1304" y="312"/>
                </a:cubicBezTo>
                <a:cubicBezTo>
                  <a:pt x="1400" y="424"/>
                  <a:pt x="1392" y="600"/>
                  <a:pt x="1352" y="696"/>
                </a:cubicBezTo>
                <a:cubicBezTo>
                  <a:pt x="1312" y="792"/>
                  <a:pt x="1176" y="880"/>
                  <a:pt x="1064" y="888"/>
                </a:cubicBezTo>
                <a:cubicBezTo>
                  <a:pt x="952" y="896"/>
                  <a:pt x="824" y="792"/>
                  <a:pt x="680" y="744"/>
                </a:cubicBezTo>
                <a:cubicBezTo>
                  <a:pt x="536" y="696"/>
                  <a:pt x="312" y="664"/>
                  <a:pt x="200" y="600"/>
                </a:cubicBezTo>
                <a:cubicBezTo>
                  <a:pt x="88" y="536"/>
                  <a:pt x="0" y="432"/>
                  <a:pt x="8" y="360"/>
                </a:cubicBezTo>
                <a:cubicBezTo>
                  <a:pt x="16" y="288"/>
                  <a:pt x="120" y="224"/>
                  <a:pt x="248" y="168"/>
                </a:cubicBezTo>
                <a:close/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2079189" y="5778573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Q</a:t>
            </a:r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7A27534A-C367-468A-AD61-D5C78655EA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44132" y="1557866"/>
            <a:ext cx="444501" cy="922866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9">
            <a:extLst>
              <a:ext uri="{FF2B5EF4-FFF2-40B4-BE49-F238E27FC236}">
                <a16:creationId xmlns:a16="http://schemas.microsoft.com/office/drawing/2014/main" id="{43FD4FDB-10DC-4F4F-A9DF-6804EFC174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64465" y="2027201"/>
            <a:ext cx="1131802" cy="574334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Oval 11">
            <a:extLst>
              <a:ext uri="{FF2B5EF4-FFF2-40B4-BE49-F238E27FC236}">
                <a16:creationId xmlns:a16="http://schemas.microsoft.com/office/drawing/2014/main" id="{033BD234-4792-49DE-9B84-7BCE986B7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0262" y="2458197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1">
            <a:extLst>
              <a:ext uri="{FF2B5EF4-FFF2-40B4-BE49-F238E27FC236}">
                <a16:creationId xmlns:a16="http://schemas.microsoft.com/office/drawing/2014/main" id="{997DC103-5B59-4F42-9ED2-9A1FDB91C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6365" y="2563435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95EB35BA-5F2C-4334-9040-F2BB5A8F75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0366" y="3158947"/>
            <a:ext cx="1057651" cy="574334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23">
            <a:extLst>
              <a:ext uri="{FF2B5EF4-FFF2-40B4-BE49-F238E27FC236}">
                <a16:creationId xmlns:a16="http://schemas.microsoft.com/office/drawing/2014/main" id="{1EF6B097-9503-4156-ADEE-B43868284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29157"/>
              </p:ext>
            </p:extLst>
          </p:nvPr>
        </p:nvGraphicFramePr>
        <p:xfrm>
          <a:off x="1827628" y="1284881"/>
          <a:ext cx="2809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21" name="Object 23">
                        <a:extLst>
                          <a:ext uri="{FF2B5EF4-FFF2-40B4-BE49-F238E27FC236}">
                            <a16:creationId xmlns:a16="http://schemas.microsoft.com/office/drawing/2014/main" id="{1EF6B097-9503-4156-ADEE-B43868284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628" y="1284881"/>
                        <a:ext cx="2809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>
            <a:extLst>
              <a:ext uri="{FF2B5EF4-FFF2-40B4-BE49-F238E27FC236}">
                <a16:creationId xmlns:a16="http://schemas.microsoft.com/office/drawing/2014/main" id="{15DB9C2C-93F6-4DE4-9D04-872097DCF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346268"/>
              </p:ext>
            </p:extLst>
          </p:nvPr>
        </p:nvGraphicFramePr>
        <p:xfrm>
          <a:off x="4044950" y="1809750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22" name="Object 23">
                        <a:extLst>
                          <a:ext uri="{FF2B5EF4-FFF2-40B4-BE49-F238E27FC236}">
                            <a16:creationId xmlns:a16="http://schemas.microsoft.com/office/drawing/2014/main" id="{15DB9C2C-93F6-4DE4-9D04-872097DCFD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809750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>
            <a:extLst>
              <a:ext uri="{FF2B5EF4-FFF2-40B4-BE49-F238E27FC236}">
                <a16:creationId xmlns:a16="http://schemas.microsoft.com/office/drawing/2014/main" id="{C6E38E8F-5D55-4F3D-9BAE-C1D4B7A44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217497"/>
              </p:ext>
            </p:extLst>
          </p:nvPr>
        </p:nvGraphicFramePr>
        <p:xfrm>
          <a:off x="4521200" y="3567113"/>
          <a:ext cx="328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23" name="Object 23">
                        <a:extLst>
                          <a:ext uri="{FF2B5EF4-FFF2-40B4-BE49-F238E27FC236}">
                            <a16:creationId xmlns:a16="http://schemas.microsoft.com/office/drawing/2014/main" id="{C6E38E8F-5D55-4F3D-9BAE-C1D4B7A44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567113"/>
                        <a:ext cx="3286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c 26">
            <a:extLst>
              <a:ext uri="{FF2B5EF4-FFF2-40B4-BE49-F238E27FC236}">
                <a16:creationId xmlns:a16="http://schemas.microsoft.com/office/drawing/2014/main" id="{4824106A-4878-4DF2-AE91-4D2644921838}"/>
              </a:ext>
            </a:extLst>
          </p:cNvPr>
          <p:cNvSpPr/>
          <p:nvPr/>
        </p:nvSpPr>
        <p:spPr>
          <a:xfrm rot="2607856">
            <a:off x="1554874" y="2836110"/>
            <a:ext cx="644435" cy="415337"/>
          </a:xfrm>
          <a:prstGeom prst="arc">
            <a:avLst>
              <a:gd name="adj1" fmla="val 46648"/>
              <a:gd name="adj2" fmla="val 19822813"/>
            </a:avLst>
          </a:prstGeom>
          <a:ln w="19050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Line 19">
            <a:extLst>
              <a:ext uri="{FF2B5EF4-FFF2-40B4-BE49-F238E27FC236}">
                <a16:creationId xmlns:a16="http://schemas.microsoft.com/office/drawing/2014/main" id="{C9777D75-DCE6-411E-89A0-52A47FB1E2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6951" y="3067264"/>
            <a:ext cx="499040" cy="499849"/>
          </a:xfrm>
          <a:prstGeom prst="line">
            <a:avLst/>
          </a:prstGeom>
          <a:noFill/>
          <a:ln w="1905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8" name="Object 23">
            <a:extLst>
              <a:ext uri="{FF2B5EF4-FFF2-40B4-BE49-F238E27FC236}">
                <a16:creationId xmlns:a16="http://schemas.microsoft.com/office/drawing/2014/main" id="{8BB6F7F5-F12F-437E-B488-7F8DB2A2C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525571"/>
              </p:ext>
            </p:extLst>
          </p:nvPr>
        </p:nvGraphicFramePr>
        <p:xfrm>
          <a:off x="1046163" y="3446463"/>
          <a:ext cx="4206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28" name="Object 23">
                        <a:extLst>
                          <a:ext uri="{FF2B5EF4-FFF2-40B4-BE49-F238E27FC236}">
                            <a16:creationId xmlns:a16="http://schemas.microsoft.com/office/drawing/2014/main" id="{8BB6F7F5-F12F-437E-B488-7F8DB2A2C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446463"/>
                        <a:ext cx="4206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>
            <a:extLst>
              <a:ext uri="{FF2B5EF4-FFF2-40B4-BE49-F238E27FC236}">
                <a16:creationId xmlns:a16="http://schemas.microsoft.com/office/drawing/2014/main" id="{3395A9D8-F248-4B4E-8BEE-080C512C1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11148"/>
              </p:ext>
            </p:extLst>
          </p:nvPr>
        </p:nvGraphicFramePr>
        <p:xfrm>
          <a:off x="4705350" y="2274888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30" name="Object 23">
                        <a:extLst>
                          <a:ext uri="{FF2B5EF4-FFF2-40B4-BE49-F238E27FC236}">
                            <a16:creationId xmlns:a16="http://schemas.microsoft.com/office/drawing/2014/main" id="{3395A9D8-F248-4B4E-8BEE-080C512C1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274888"/>
                        <a:ext cx="44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rc 30">
            <a:extLst>
              <a:ext uri="{FF2B5EF4-FFF2-40B4-BE49-F238E27FC236}">
                <a16:creationId xmlns:a16="http://schemas.microsoft.com/office/drawing/2014/main" id="{3BE52EB7-DA11-454C-B18D-21449C59E2F4}"/>
              </a:ext>
            </a:extLst>
          </p:cNvPr>
          <p:cNvSpPr/>
          <p:nvPr/>
        </p:nvSpPr>
        <p:spPr>
          <a:xfrm rot="15293605">
            <a:off x="3388124" y="2415032"/>
            <a:ext cx="644435" cy="415337"/>
          </a:xfrm>
          <a:prstGeom prst="arc">
            <a:avLst>
              <a:gd name="adj1" fmla="val 46648"/>
              <a:gd name="adj2" fmla="val 19822813"/>
            </a:avLst>
          </a:prstGeom>
          <a:ln w="19050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ine 19">
            <a:extLst>
              <a:ext uri="{FF2B5EF4-FFF2-40B4-BE49-F238E27FC236}">
                <a16:creationId xmlns:a16="http://schemas.microsoft.com/office/drawing/2014/main" id="{279CBC79-7071-4E4D-97B6-FAF8FE40FB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8540" y="2540712"/>
            <a:ext cx="912820" cy="54641"/>
          </a:xfrm>
          <a:prstGeom prst="line">
            <a:avLst/>
          </a:prstGeom>
          <a:noFill/>
          <a:ln w="1905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Oval 11">
            <a:extLst>
              <a:ext uri="{FF2B5EF4-FFF2-40B4-BE49-F238E27FC236}">
                <a16:creationId xmlns:a16="http://schemas.microsoft.com/office/drawing/2014/main" id="{F1A68C24-6E34-4396-94EA-22F044374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8540" y="2552724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11">
            <a:extLst>
              <a:ext uri="{FF2B5EF4-FFF2-40B4-BE49-F238E27FC236}">
                <a16:creationId xmlns:a16="http://schemas.microsoft.com/office/drawing/2014/main" id="{443D6D22-75C4-4192-B0BD-CD0C201D6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7891" y="3024716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19">
            <a:extLst>
              <a:ext uri="{FF2B5EF4-FFF2-40B4-BE49-F238E27FC236}">
                <a16:creationId xmlns:a16="http://schemas.microsoft.com/office/drawing/2014/main" id="{C8629D02-C65C-40C9-AE52-CD725AEC4D0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44132" y="2520444"/>
            <a:ext cx="946151" cy="58047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4" name="Object 23">
            <a:extLst>
              <a:ext uri="{FF2B5EF4-FFF2-40B4-BE49-F238E27FC236}">
                <a16:creationId xmlns:a16="http://schemas.microsoft.com/office/drawing/2014/main" id="{F1D545F8-4C03-492D-9B34-6BB8F4DB4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70551"/>
              </p:ext>
            </p:extLst>
          </p:nvPr>
        </p:nvGraphicFramePr>
        <p:xfrm>
          <a:off x="2106619" y="2448361"/>
          <a:ext cx="234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228600" progId="Equation.DSMT4">
                  <p:embed/>
                </p:oleObj>
              </mc:Choice>
              <mc:Fallback>
                <p:oleObj name="Equation" r:id="rId12" imgW="126720" imgH="228600" progId="Equation.DSMT4">
                  <p:embed/>
                  <p:pic>
                    <p:nvPicPr>
                      <p:cNvPr id="34" name="Object 23">
                        <a:extLst>
                          <a:ext uri="{FF2B5EF4-FFF2-40B4-BE49-F238E27FC236}">
                            <a16:creationId xmlns:a16="http://schemas.microsoft.com/office/drawing/2014/main" id="{F1D545F8-4C03-492D-9B34-6BB8F4DB4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9" y="2448361"/>
                        <a:ext cx="234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9">
            <a:extLst>
              <a:ext uri="{FF2B5EF4-FFF2-40B4-BE49-F238E27FC236}">
                <a16:creationId xmlns:a16="http://schemas.microsoft.com/office/drawing/2014/main" id="{F5DE8AB7-00F1-4B0A-A262-82000A519E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4151" y="2595353"/>
            <a:ext cx="138855" cy="48441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5ADBC111-F8BB-4CF0-A954-FA842CB00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455353"/>
              </p:ext>
            </p:extLst>
          </p:nvPr>
        </p:nvGraphicFramePr>
        <p:xfrm>
          <a:off x="2524125" y="2568575"/>
          <a:ext cx="282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36" name="Object 23">
                        <a:extLst>
                          <a:ext uri="{FF2B5EF4-FFF2-40B4-BE49-F238E27FC236}">
                            <a16:creationId xmlns:a16="http://schemas.microsoft.com/office/drawing/2014/main" id="{5ADBC111-F8BB-4CF0-A954-FA842CB006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568575"/>
                        <a:ext cx="2825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9">
            <a:extLst>
              <a:ext uri="{FF2B5EF4-FFF2-40B4-BE49-F238E27FC236}">
                <a16:creationId xmlns:a16="http://schemas.microsoft.com/office/drawing/2014/main" id="{903839E6-B465-4876-913E-F6597C052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6610" y="3119994"/>
            <a:ext cx="680574" cy="177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8" name="Object 23">
            <a:extLst>
              <a:ext uri="{FF2B5EF4-FFF2-40B4-BE49-F238E27FC236}">
                <a16:creationId xmlns:a16="http://schemas.microsoft.com/office/drawing/2014/main" id="{49D30B8F-A9A7-4823-97F9-255A4DE05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56855"/>
              </p:ext>
            </p:extLst>
          </p:nvPr>
        </p:nvGraphicFramePr>
        <p:xfrm>
          <a:off x="2984500" y="3100388"/>
          <a:ext cx="2587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228600" progId="Equation.DSMT4">
                  <p:embed/>
                </p:oleObj>
              </mc:Choice>
              <mc:Fallback>
                <p:oleObj name="Equation" r:id="rId16" imgW="139680" imgH="228600" progId="Equation.DSMT4">
                  <p:embed/>
                  <p:pic>
                    <p:nvPicPr>
                      <p:cNvPr id="38" name="Object 23">
                        <a:extLst>
                          <a:ext uri="{FF2B5EF4-FFF2-40B4-BE49-F238E27FC236}">
                            <a16:creationId xmlns:a16="http://schemas.microsoft.com/office/drawing/2014/main" id="{49D30B8F-A9A7-4823-97F9-255A4DE05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100388"/>
                        <a:ext cx="2587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11"/>
          <p:cNvSpPr>
            <a:spLocks noChangeArrowheads="1"/>
          </p:cNvSpPr>
          <p:nvPr/>
        </p:nvSpPr>
        <p:spPr bwMode="auto">
          <a:xfrm>
            <a:off x="2640204" y="3027901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11">
            <a:extLst>
              <a:ext uri="{FF2B5EF4-FFF2-40B4-BE49-F238E27FC236}">
                <a16:creationId xmlns:a16="http://schemas.microsoft.com/office/drawing/2014/main" id="{AB72B1DB-1D58-427E-9E74-18209835C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8937" y="3108334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056B6DF9-4E4E-4D00-A3C7-1AE3F9D44516}"/>
              </a:ext>
            </a:extLst>
          </p:cNvPr>
          <p:cNvSpPr/>
          <p:nvPr/>
        </p:nvSpPr>
        <p:spPr>
          <a:xfrm rot="17590438">
            <a:off x="2317987" y="5576427"/>
            <a:ext cx="644435" cy="415337"/>
          </a:xfrm>
          <a:prstGeom prst="arc">
            <a:avLst>
              <a:gd name="adj1" fmla="val 46648"/>
              <a:gd name="adj2" fmla="val 19822813"/>
            </a:avLst>
          </a:prstGeom>
          <a:ln w="19050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ine 19">
            <a:extLst>
              <a:ext uri="{FF2B5EF4-FFF2-40B4-BE49-F238E27FC236}">
                <a16:creationId xmlns:a16="http://schemas.microsoft.com/office/drawing/2014/main" id="{F89F9768-ED43-4B51-8207-717433F0AF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3271" y="5831793"/>
            <a:ext cx="1515638" cy="366713"/>
          </a:xfrm>
          <a:prstGeom prst="line">
            <a:avLst/>
          </a:prstGeom>
          <a:noFill/>
          <a:ln w="1905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19">
            <a:extLst>
              <a:ext uri="{FF2B5EF4-FFF2-40B4-BE49-F238E27FC236}">
                <a16:creationId xmlns:a16="http://schemas.microsoft.com/office/drawing/2014/main" id="{7096EB25-453D-4A15-8517-8890FD56C1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78539" y="4806444"/>
            <a:ext cx="333437" cy="98926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2516274" y="5757706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" name="Object 23">
            <a:extLst>
              <a:ext uri="{FF2B5EF4-FFF2-40B4-BE49-F238E27FC236}">
                <a16:creationId xmlns:a16="http://schemas.microsoft.com/office/drawing/2014/main" id="{EA1D6F3B-E232-42CD-910E-B024B6773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86523"/>
              </p:ext>
            </p:extLst>
          </p:nvPr>
        </p:nvGraphicFramePr>
        <p:xfrm>
          <a:off x="4214813" y="6046788"/>
          <a:ext cx="3508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164880" progId="Equation.DSMT4">
                  <p:embed/>
                </p:oleObj>
              </mc:Choice>
              <mc:Fallback>
                <p:oleObj name="Equation" r:id="rId18" imgW="190440" imgH="164880" progId="Equation.DSMT4">
                  <p:embed/>
                  <p:pic>
                    <p:nvPicPr>
                      <p:cNvPr id="42" name="Object 23">
                        <a:extLst>
                          <a:ext uri="{FF2B5EF4-FFF2-40B4-BE49-F238E27FC236}">
                            <a16:creationId xmlns:a16="http://schemas.microsoft.com/office/drawing/2014/main" id="{EA1D6F3B-E232-42CD-910E-B024B67730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6046788"/>
                        <a:ext cx="35083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3">
            <a:extLst>
              <a:ext uri="{FF2B5EF4-FFF2-40B4-BE49-F238E27FC236}">
                <a16:creationId xmlns:a16="http://schemas.microsoft.com/office/drawing/2014/main" id="{37B7B840-AF09-4D98-A2F2-F74DB0976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40804"/>
              </p:ext>
            </p:extLst>
          </p:nvPr>
        </p:nvGraphicFramePr>
        <p:xfrm>
          <a:off x="2552700" y="4611688"/>
          <a:ext cx="2571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43" name="Object 23">
                        <a:extLst>
                          <a:ext uri="{FF2B5EF4-FFF2-40B4-BE49-F238E27FC236}">
                            <a16:creationId xmlns:a16="http://schemas.microsoft.com/office/drawing/2014/main" id="{37B7B840-AF09-4D98-A2F2-F74DB09762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611688"/>
                        <a:ext cx="25717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50097D42-5A88-41AA-934C-8BB09BB84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88341"/>
              </p:ext>
            </p:extLst>
          </p:nvPr>
        </p:nvGraphicFramePr>
        <p:xfrm>
          <a:off x="5223284" y="5152064"/>
          <a:ext cx="2163832" cy="113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07880" imgH="685800" progId="Equation.DSMT4">
                  <p:embed/>
                </p:oleObj>
              </mc:Choice>
              <mc:Fallback>
                <p:oleObj name="Equation" r:id="rId22" imgW="1307880" imgH="6858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50097D42-5A88-41AA-934C-8BB09BB849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23284" y="5152064"/>
                        <a:ext cx="2163832" cy="1134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>
            <a:extLst>
              <a:ext uri="{FF2B5EF4-FFF2-40B4-BE49-F238E27FC236}">
                <a16:creationId xmlns:a16="http://schemas.microsoft.com/office/drawing/2014/main" id="{4629DB9B-DFB4-4379-A858-0DF04E44AFB4}"/>
              </a:ext>
            </a:extLst>
          </p:cNvPr>
          <p:cNvSpPr/>
          <p:nvPr/>
        </p:nvSpPr>
        <p:spPr>
          <a:xfrm>
            <a:off x="4849813" y="4647168"/>
            <a:ext cx="38578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/>
              <a:t>Resultant force and moment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1CF0799C-7C89-40B7-B51E-89C07D46AC78}"/>
              </a:ext>
            </a:extLst>
          </p:cNvPr>
          <p:cNvSpPr/>
          <p:nvPr/>
        </p:nvSpPr>
        <p:spPr>
          <a:xfrm>
            <a:off x="5360700" y="1703981"/>
            <a:ext cx="356463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or forces need the force vector and a position vector to its line of action</a:t>
            </a:r>
          </a:p>
          <a:p>
            <a:endParaRPr lang="en-US" dirty="0"/>
          </a:p>
          <a:p>
            <a:r>
              <a:rPr lang="en-US" dirty="0"/>
              <a:t>For applied moments (</a:t>
            </a:r>
            <a:r>
              <a:rPr lang="en-US" dirty="0" err="1"/>
              <a:t>a.ka</a:t>
            </a:r>
            <a:r>
              <a:rPr lang="en-US" dirty="0"/>
              <a:t>. torques), point of action is irrelevant for rigid body dynamics </a:t>
            </a:r>
          </a:p>
        </p:txBody>
      </p:sp>
    </p:spTree>
    <p:extLst>
      <p:ext uri="{BB962C8B-B14F-4D97-AF65-F5344CB8AC3E}">
        <p14:creationId xmlns:p14="http://schemas.microsoft.com/office/powerpoint/2010/main" val="9983792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99390" y="633944"/>
            <a:ext cx="8269357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Applying Newton’s Laws We Can Derive Equations of Motion of a Rigid Body.</a:t>
            </a:r>
          </a:p>
          <a:p>
            <a:endParaRPr lang="en-US" dirty="0"/>
          </a:p>
          <a:p>
            <a:r>
              <a:rPr lang="en-US" dirty="0"/>
              <a:t>Translational Dynamics in Inertial Coordinate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ranslational Dynamics in Body Coordinates:</a:t>
            </a:r>
          </a:p>
          <a:p>
            <a:endParaRPr lang="en-US" dirty="0"/>
          </a:p>
          <a:p>
            <a:r>
              <a:rPr lang="en-US" dirty="0"/>
              <a:t>Apply equation of Coriolis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037522" y="152400"/>
            <a:ext cx="42594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Fuselage Equations of Mo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077570A-62B2-4D72-9A1F-57A3118C8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584899"/>
              </p:ext>
            </p:extLst>
          </p:nvPr>
        </p:nvGraphicFramePr>
        <p:xfrm>
          <a:off x="637116" y="1620838"/>
          <a:ext cx="8007350" cy="1983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89440" imgH="1409400" progId="Equation.DSMT4">
                  <p:embed/>
                </p:oleObj>
              </mc:Choice>
              <mc:Fallback>
                <p:oleObj name="Equation" r:id="rId2" imgW="5689440" imgH="1409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077570A-62B2-4D72-9A1F-57A3118C8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7116" y="1620838"/>
                        <a:ext cx="8007350" cy="1983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E11305-A9B7-462A-AB47-08169D508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76363"/>
              </p:ext>
            </p:extLst>
          </p:nvPr>
        </p:nvGraphicFramePr>
        <p:xfrm>
          <a:off x="448457" y="4649788"/>
          <a:ext cx="8007350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89440" imgH="1460160" progId="Equation.DSMT4">
                  <p:embed/>
                </p:oleObj>
              </mc:Choice>
              <mc:Fallback>
                <p:oleObj name="Equation" r:id="rId4" imgW="5689440" imgH="1460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E11305-A9B7-462A-AB47-08169D508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8457" y="4649788"/>
                        <a:ext cx="8007350" cy="205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99390" y="614065"/>
            <a:ext cx="8269357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Rotational Dynamics in Inertial Coordinate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otational Dynamics in Body Coordinates: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037522" y="152400"/>
            <a:ext cx="42594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Fuselage Equations of Mo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92404A5-C8FF-43B8-ACBD-8189F71C3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44113"/>
              </p:ext>
            </p:extLst>
          </p:nvPr>
        </p:nvGraphicFramePr>
        <p:xfrm>
          <a:off x="1155172" y="985838"/>
          <a:ext cx="277018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863280" progId="Equation.DSMT4">
                  <p:embed/>
                </p:oleObj>
              </mc:Choice>
              <mc:Fallback>
                <p:oleObj name="Equation" r:id="rId2" imgW="1968480" imgH="863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92404A5-C8FF-43B8-ACBD-8189F71C3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5172" y="985838"/>
                        <a:ext cx="2770187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39F7117-5DAC-4656-86D5-4AD3258F9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130918"/>
              </p:ext>
            </p:extLst>
          </p:nvPr>
        </p:nvGraphicFramePr>
        <p:xfrm>
          <a:off x="774700" y="2836333"/>
          <a:ext cx="6022975" cy="264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9680" imgH="1879560" progId="Equation.DSMT4">
                  <p:embed/>
                </p:oleObj>
              </mc:Choice>
              <mc:Fallback>
                <p:oleObj name="Equation" r:id="rId4" imgW="4279680" imgH="1879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39F7117-5DAC-4656-86D5-4AD3258F9E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700" y="2836333"/>
                        <a:ext cx="6022975" cy="2649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53304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99390" y="621843"/>
            <a:ext cx="8269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Rotational Dynamics in Body Coordinates: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037522" y="152400"/>
            <a:ext cx="42594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Fuselage Equations of Motion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8D544ED9-D003-4F53-BD50-4496644BF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442714"/>
              </p:ext>
            </p:extLst>
          </p:nvPr>
        </p:nvGraphicFramePr>
        <p:xfrm>
          <a:off x="1008797" y="1276086"/>
          <a:ext cx="6950075" cy="305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09800" imgH="2031840" progId="Equation.DSMT4">
                  <p:embed/>
                </p:oleObj>
              </mc:Choice>
              <mc:Fallback>
                <p:oleObj name="Equation" r:id="rId2" imgW="4609800" imgH="203184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8D544ED9-D003-4F53-BD50-4496644BF8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797" y="1276086"/>
                        <a:ext cx="6950075" cy="305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99B9011-36FC-49D2-93FC-0B0FD36F2D0F}"/>
              </a:ext>
            </a:extLst>
          </p:cNvPr>
          <p:cNvSpPr txBox="1"/>
          <p:nvPr/>
        </p:nvSpPr>
        <p:spPr>
          <a:xfrm>
            <a:off x="719961" y="4474634"/>
            <a:ext cx="76487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usually assume the </a:t>
            </a:r>
            <a:r>
              <a:rPr lang="en-US" dirty="0" err="1"/>
              <a:t>xz</a:t>
            </a:r>
            <a:r>
              <a:rPr lang="en-US" dirty="0"/>
              <a:t> plane of the body frame is a </a:t>
            </a:r>
            <a:r>
              <a:rPr lang="en-US" dirty="0" err="1"/>
              <a:t>plabe</a:t>
            </a:r>
            <a:r>
              <a:rPr lang="en-US" dirty="0"/>
              <a:t> of symmetry.  This implies that 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</a:t>
            </a:r>
            <a:r>
              <a:rPr lang="en-US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1242786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429000" y="0"/>
            <a:ext cx="220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Euler Angles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8458200" cy="618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/>
              <a:t>Euler angles define the aircraft attitude or the orientation of the aircraft and its body-fixed coordinate system relative to the Earth-fixed coordinate system.</a:t>
            </a:r>
          </a:p>
          <a:p>
            <a:pPr lvl="3"/>
            <a:r>
              <a:rPr lang="en-US" sz="2000" i="1" dirty="0">
                <a:latin typeface="Symbol" pitchFamily="18" charset="2"/>
              </a:rPr>
              <a:t>f</a:t>
            </a:r>
            <a:r>
              <a:rPr lang="en-US" sz="2000" dirty="0"/>
              <a:t> = Roll Attitude or Bank Angle</a:t>
            </a:r>
          </a:p>
          <a:p>
            <a:pPr lvl="3"/>
            <a:r>
              <a:rPr lang="en-US" sz="2000" i="1" dirty="0">
                <a:latin typeface="Symbol" pitchFamily="18" charset="2"/>
              </a:rPr>
              <a:t>q</a:t>
            </a:r>
            <a:r>
              <a:rPr lang="en-US" sz="2000" dirty="0"/>
              <a:t> = Pitch Attitude</a:t>
            </a:r>
          </a:p>
          <a:p>
            <a:pPr lvl="3"/>
            <a:r>
              <a:rPr lang="en-US" sz="2000" i="1" dirty="0">
                <a:latin typeface="Symbol" pitchFamily="18" charset="2"/>
              </a:rPr>
              <a:t>y</a:t>
            </a:r>
            <a:r>
              <a:rPr lang="en-US" sz="2000" dirty="0"/>
              <a:t> = Yaw Attitude or Heading</a:t>
            </a:r>
          </a:p>
          <a:p>
            <a:pPr lvl="3"/>
            <a:endParaRPr lang="en-US" sz="2000" dirty="0"/>
          </a:p>
          <a:p>
            <a:r>
              <a:rPr lang="en-US" sz="2000" dirty="0"/>
              <a:t>Defined using a sequence of three rotations that transform a set of axes that are initially aligned with the Earth-fixed system so that they are aligned with the body-fixed coordinate system of the aircraft.</a:t>
            </a:r>
          </a:p>
          <a:p>
            <a:endParaRPr lang="en-US" sz="2000" dirty="0"/>
          </a:p>
          <a:p>
            <a:r>
              <a:rPr lang="en-US" sz="2000" b="1" i="1" dirty="0"/>
              <a:t>The order of the sequence of rotations is very important</a:t>
            </a:r>
            <a:r>
              <a:rPr lang="en-US" sz="2000" dirty="0"/>
              <a:t>.  Using a different order of rotations will result in different values for the Euler angles.</a:t>
            </a:r>
          </a:p>
          <a:p>
            <a:endParaRPr lang="en-US" sz="2000" dirty="0"/>
          </a:p>
          <a:p>
            <a:r>
              <a:rPr lang="en-US" sz="2000" dirty="0"/>
              <a:t>For aircraft, the standard order of the sequence of rotations is always:</a:t>
            </a:r>
          </a:p>
          <a:p>
            <a:r>
              <a:rPr lang="en-US" sz="2000" dirty="0"/>
              <a:t> </a:t>
            </a:r>
            <a:r>
              <a:rPr lang="en-US" sz="2000" b="1" i="1" dirty="0"/>
              <a:t>1) yaw, 2) pitch, 3) roll.</a:t>
            </a:r>
          </a:p>
          <a:p>
            <a:endParaRPr lang="en-US" sz="2000" b="1" i="1" dirty="0"/>
          </a:p>
          <a:p>
            <a:r>
              <a:rPr lang="en-US" sz="2000" dirty="0"/>
              <a:t>Euler angles are used to do coordinate system transformations between Earth-fixed and body-fixed systems.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2"/>
          <p:cNvSpPr>
            <a:spLocks noChangeShapeType="1"/>
          </p:cNvSpPr>
          <p:nvPr/>
        </p:nvSpPr>
        <p:spPr bwMode="auto">
          <a:xfrm>
            <a:off x="1981200" y="18288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 flipH="1">
            <a:off x="1219200" y="1828800"/>
            <a:ext cx="762000" cy="536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>
            <a:off x="1981200" y="18288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5" name="Arc 5"/>
          <p:cNvSpPr>
            <a:spLocks/>
          </p:cNvSpPr>
          <p:nvPr/>
        </p:nvSpPr>
        <p:spPr bwMode="auto">
          <a:xfrm rot="4656818">
            <a:off x="6627018" y="1567657"/>
            <a:ext cx="258763" cy="717550"/>
          </a:xfrm>
          <a:custGeom>
            <a:avLst/>
            <a:gdLst>
              <a:gd name="G0" fmla="+- 0 0 0"/>
              <a:gd name="G1" fmla="+- 20002 0 0"/>
              <a:gd name="G2" fmla="+- 21600 0 0"/>
              <a:gd name="T0" fmla="*/ 8153 w 17619"/>
              <a:gd name="T1" fmla="*/ 0 h 20002"/>
              <a:gd name="T2" fmla="*/ 17619 w 17619"/>
              <a:gd name="T3" fmla="*/ 7507 h 20002"/>
              <a:gd name="T4" fmla="*/ 0 w 17619"/>
              <a:gd name="T5" fmla="*/ 20002 h 200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619" h="20002" fill="none" extrusionOk="0">
                <a:moveTo>
                  <a:pt x="8153" y="-1"/>
                </a:moveTo>
                <a:cubicBezTo>
                  <a:pt x="11958" y="1550"/>
                  <a:pt x="15242" y="4155"/>
                  <a:pt x="17619" y="7506"/>
                </a:cubicBezTo>
              </a:path>
              <a:path w="17619" h="20002" stroke="0" extrusionOk="0">
                <a:moveTo>
                  <a:pt x="8153" y="-1"/>
                </a:moveTo>
                <a:cubicBezTo>
                  <a:pt x="11958" y="1550"/>
                  <a:pt x="15242" y="4155"/>
                  <a:pt x="17619" y="7506"/>
                </a:cubicBezTo>
                <a:lnTo>
                  <a:pt x="0" y="2000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2895600" y="1600200"/>
            <a:ext cx="347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x</a:t>
            </a:r>
            <a:r>
              <a:rPr lang="en-US" sz="1600" baseline="-25000">
                <a:latin typeface="Times New Roman" pitchFamily="18" charset="0"/>
              </a:rPr>
              <a:t>e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847725" y="2133600"/>
            <a:ext cx="347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y</a:t>
            </a:r>
            <a:r>
              <a:rPr lang="en-US" sz="1600" baseline="-25000">
                <a:latin typeface="Times New Roman" pitchFamily="18" charset="0"/>
              </a:rPr>
              <a:t>e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1828800" y="2743200"/>
            <a:ext cx="33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z</a:t>
            </a:r>
            <a:r>
              <a:rPr lang="en-US" sz="1600" baseline="-25000">
                <a:latin typeface="Times New Roman" pitchFamily="18" charset="0"/>
              </a:rPr>
              <a:t>e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7086600" y="1981200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sz="1600" baseline="-25000">
                <a:solidFill>
                  <a:schemeClr val="accent2"/>
                </a:solidFill>
                <a:latin typeface="Times New Roman" pitchFamily="18" charset="0"/>
              </a:rPr>
              <a:t>1</a:t>
            </a:r>
            <a:endParaRPr lang="en-US" sz="16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5105400" y="1828800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Times New Roman" pitchFamily="18" charset="0"/>
              </a:rPr>
              <a:t>y</a:t>
            </a:r>
            <a:r>
              <a:rPr lang="en-US" sz="1600" baseline="-25000">
                <a:solidFill>
                  <a:schemeClr val="accent2"/>
                </a:solidFill>
                <a:latin typeface="Times New Roman" pitchFamily="18" charset="0"/>
              </a:rPr>
              <a:t>1</a:t>
            </a:r>
            <a:endParaRPr lang="en-US" sz="16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6096000" y="2743200"/>
            <a:ext cx="5476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Times New Roman" pitchFamily="18" charset="0"/>
              </a:rPr>
              <a:t>z</a:t>
            </a:r>
            <a:r>
              <a:rPr lang="en-US" sz="1600" baseline="-25000">
                <a:solidFill>
                  <a:schemeClr val="accent2"/>
                </a:solidFill>
                <a:latin typeface="Times New Roman" pitchFamily="18" charset="0"/>
              </a:rPr>
              <a:t>1</a:t>
            </a:r>
            <a:r>
              <a:rPr lang="en-US" sz="1600">
                <a:latin typeface="Times New Roman" pitchFamily="18" charset="0"/>
              </a:rPr>
              <a:t>,z</a:t>
            </a:r>
            <a:r>
              <a:rPr lang="en-US" sz="1600" baseline="-25000">
                <a:latin typeface="Times New Roman" pitchFamily="18" charset="0"/>
              </a:rPr>
              <a:t>e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6991350" y="1752600"/>
            <a:ext cx="341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Symbol" pitchFamily="18" charset="2"/>
              </a:rPr>
              <a:t>y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2514600" y="5791200"/>
            <a:ext cx="344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sz="16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304800" y="669925"/>
            <a:ext cx="4343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/>
              <a:t>Starting with earth-fixed axes, find sequence of rotations that align it with body axes:</a:t>
            </a:r>
          </a:p>
        </p:txBody>
      </p:sp>
      <p:sp>
        <p:nvSpPr>
          <p:cNvPr id="40975" name="Line 15"/>
          <p:cNvSpPr>
            <a:spLocks noChangeShapeType="1"/>
          </p:cNvSpPr>
          <p:nvPr/>
        </p:nvSpPr>
        <p:spPr bwMode="auto">
          <a:xfrm>
            <a:off x="6400800" y="1828800"/>
            <a:ext cx="685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 flipH="1">
            <a:off x="5410200" y="1828800"/>
            <a:ext cx="990600" cy="228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7" name="Line 17"/>
          <p:cNvSpPr>
            <a:spLocks noChangeShapeType="1"/>
          </p:cNvSpPr>
          <p:nvPr/>
        </p:nvSpPr>
        <p:spPr bwMode="auto">
          <a:xfrm>
            <a:off x="6400800" y="18288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8" name="Line 18"/>
          <p:cNvSpPr>
            <a:spLocks noChangeShapeType="1"/>
          </p:cNvSpPr>
          <p:nvPr/>
        </p:nvSpPr>
        <p:spPr bwMode="auto">
          <a:xfrm flipH="1">
            <a:off x="5638800" y="1828800"/>
            <a:ext cx="762000" cy="5365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9" name="Line 19"/>
          <p:cNvSpPr>
            <a:spLocks noChangeShapeType="1"/>
          </p:cNvSpPr>
          <p:nvPr/>
        </p:nvSpPr>
        <p:spPr bwMode="auto">
          <a:xfrm>
            <a:off x="6400800" y="18288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7315200" y="1600200"/>
            <a:ext cx="347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x</a:t>
            </a:r>
            <a:r>
              <a:rPr lang="en-US" sz="1600" baseline="-25000">
                <a:latin typeface="Times New Roman" pitchFamily="18" charset="0"/>
              </a:rPr>
              <a:t>e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5334000" y="2362200"/>
            <a:ext cx="347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y</a:t>
            </a:r>
            <a:r>
              <a:rPr lang="en-US" sz="1600" baseline="-25000">
                <a:latin typeface="Times New Roman" pitchFamily="18" charset="0"/>
              </a:rPr>
              <a:t>e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4953000" y="685800"/>
            <a:ext cx="2895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1775" indent="-231775"/>
            <a:r>
              <a:rPr lang="en-US" sz="2000"/>
              <a:t>1.	Rotate about z</a:t>
            </a:r>
            <a:r>
              <a:rPr lang="en-US" sz="2000" baseline="-25000"/>
              <a:t>E</a:t>
            </a:r>
            <a:r>
              <a:rPr lang="en-US" sz="2000"/>
              <a:t> axis by heading angle </a:t>
            </a:r>
            <a:r>
              <a:rPr lang="en-US" sz="2000" i="1">
                <a:latin typeface="Symbol" pitchFamily="18" charset="2"/>
              </a:rPr>
              <a:t>y</a:t>
            </a:r>
          </a:p>
        </p:txBody>
      </p:sp>
      <p:sp>
        <p:nvSpPr>
          <p:cNvPr id="40983" name="Line 23"/>
          <p:cNvSpPr>
            <a:spLocks noChangeShapeType="1"/>
          </p:cNvSpPr>
          <p:nvPr/>
        </p:nvSpPr>
        <p:spPr bwMode="auto">
          <a:xfrm>
            <a:off x="6400800" y="1828800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4" name="Rectangle 24"/>
          <p:cNvSpPr>
            <a:spLocks noChangeArrowheads="1"/>
          </p:cNvSpPr>
          <p:nvPr/>
        </p:nvSpPr>
        <p:spPr bwMode="auto">
          <a:xfrm>
            <a:off x="304800" y="3794125"/>
            <a:ext cx="396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1775" indent="-231775"/>
            <a:r>
              <a:rPr lang="en-US" sz="2000"/>
              <a:t>2.	Rotate about y</a:t>
            </a:r>
            <a:r>
              <a:rPr lang="en-US" sz="2000" baseline="-25000"/>
              <a:t>1</a:t>
            </a:r>
            <a:r>
              <a:rPr lang="en-US" sz="2000"/>
              <a:t> axis by pitch attitude angle </a:t>
            </a:r>
            <a:r>
              <a:rPr lang="en-US" sz="2000" i="1">
                <a:latin typeface="Symbol" pitchFamily="18" charset="2"/>
              </a:rPr>
              <a:t>q</a:t>
            </a:r>
          </a:p>
        </p:txBody>
      </p:sp>
      <p:sp>
        <p:nvSpPr>
          <p:cNvPr id="40985" name="Line 25"/>
          <p:cNvSpPr>
            <a:spLocks noChangeShapeType="1"/>
          </p:cNvSpPr>
          <p:nvPr/>
        </p:nvSpPr>
        <p:spPr bwMode="auto">
          <a:xfrm>
            <a:off x="2286000" y="5029200"/>
            <a:ext cx="685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6" name="Line 26"/>
          <p:cNvSpPr>
            <a:spLocks noChangeShapeType="1"/>
          </p:cNvSpPr>
          <p:nvPr/>
        </p:nvSpPr>
        <p:spPr bwMode="auto">
          <a:xfrm flipH="1">
            <a:off x="1295400" y="5029200"/>
            <a:ext cx="990600" cy="2286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7" name="Line 27"/>
          <p:cNvSpPr>
            <a:spLocks noChangeShapeType="1"/>
          </p:cNvSpPr>
          <p:nvPr/>
        </p:nvSpPr>
        <p:spPr bwMode="auto">
          <a:xfrm>
            <a:off x="2286000" y="5029200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8" name="Line 28"/>
          <p:cNvSpPr>
            <a:spLocks noChangeShapeType="1"/>
          </p:cNvSpPr>
          <p:nvPr/>
        </p:nvSpPr>
        <p:spPr bwMode="auto">
          <a:xfrm flipV="1">
            <a:off x="2286000" y="4876800"/>
            <a:ext cx="7620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9" name="Line 29"/>
          <p:cNvSpPr>
            <a:spLocks noChangeShapeType="1"/>
          </p:cNvSpPr>
          <p:nvPr/>
        </p:nvSpPr>
        <p:spPr bwMode="auto">
          <a:xfrm>
            <a:off x="2286000" y="5029200"/>
            <a:ext cx="30480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0" name="Line 30"/>
          <p:cNvSpPr>
            <a:spLocks noChangeShapeType="1"/>
          </p:cNvSpPr>
          <p:nvPr/>
        </p:nvSpPr>
        <p:spPr bwMode="auto">
          <a:xfrm flipH="1">
            <a:off x="1295400" y="5029200"/>
            <a:ext cx="990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1" name="Arc 31"/>
          <p:cNvSpPr>
            <a:spLocks/>
          </p:cNvSpPr>
          <p:nvPr/>
        </p:nvSpPr>
        <p:spPr bwMode="auto">
          <a:xfrm rot="1329025">
            <a:off x="2368550" y="4852988"/>
            <a:ext cx="533400" cy="284162"/>
          </a:xfrm>
          <a:custGeom>
            <a:avLst/>
            <a:gdLst>
              <a:gd name="G0" fmla="+- 0 0 0"/>
              <a:gd name="G1" fmla="+- 11513 0 0"/>
              <a:gd name="G2" fmla="+- 21600 0 0"/>
              <a:gd name="T0" fmla="*/ 18276 w 21600"/>
              <a:gd name="T1" fmla="*/ 0 h 11513"/>
              <a:gd name="T2" fmla="*/ 21600 w 21600"/>
              <a:gd name="T3" fmla="*/ 11513 h 11513"/>
              <a:gd name="T4" fmla="*/ 0 w 21600"/>
              <a:gd name="T5" fmla="*/ 11513 h 115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1513" fill="none" extrusionOk="0">
                <a:moveTo>
                  <a:pt x="18275" y="0"/>
                </a:moveTo>
                <a:cubicBezTo>
                  <a:pt x="20447" y="3447"/>
                  <a:pt x="21600" y="7438"/>
                  <a:pt x="21600" y="11513"/>
                </a:cubicBezTo>
              </a:path>
              <a:path w="21600" h="11513" stroke="0" extrusionOk="0">
                <a:moveTo>
                  <a:pt x="18275" y="0"/>
                </a:moveTo>
                <a:cubicBezTo>
                  <a:pt x="20447" y="3447"/>
                  <a:pt x="21600" y="7438"/>
                  <a:pt x="21600" y="11513"/>
                </a:cubicBezTo>
                <a:lnTo>
                  <a:pt x="0" y="1151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2" name="Rectangle 32"/>
          <p:cNvSpPr>
            <a:spLocks noChangeArrowheads="1"/>
          </p:cNvSpPr>
          <p:nvPr/>
        </p:nvSpPr>
        <p:spPr bwMode="auto">
          <a:xfrm>
            <a:off x="2820988" y="4891088"/>
            <a:ext cx="303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Symbol" pitchFamily="18" charset="2"/>
              </a:rPr>
              <a:t>q</a:t>
            </a:r>
          </a:p>
        </p:txBody>
      </p:sp>
      <p:sp>
        <p:nvSpPr>
          <p:cNvPr id="40993" name="Arc 33"/>
          <p:cNvSpPr>
            <a:spLocks/>
          </p:cNvSpPr>
          <p:nvPr/>
        </p:nvSpPr>
        <p:spPr bwMode="auto">
          <a:xfrm>
            <a:off x="1296988" y="4878388"/>
            <a:ext cx="227012" cy="525462"/>
          </a:xfrm>
          <a:custGeom>
            <a:avLst/>
            <a:gdLst>
              <a:gd name="G0" fmla="+- 18535 0 0"/>
              <a:gd name="G1" fmla="+- 21600 0 0"/>
              <a:gd name="G2" fmla="+- 21600 0 0"/>
              <a:gd name="T0" fmla="*/ 0 w 40135"/>
              <a:gd name="T1" fmla="*/ 10508 h 25271"/>
              <a:gd name="T2" fmla="*/ 39821 w 40135"/>
              <a:gd name="T3" fmla="*/ 25271 h 25271"/>
              <a:gd name="T4" fmla="*/ 18535 w 40135"/>
              <a:gd name="T5" fmla="*/ 21600 h 25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135" h="25271" fill="none" extrusionOk="0">
                <a:moveTo>
                  <a:pt x="0" y="10508"/>
                </a:moveTo>
                <a:cubicBezTo>
                  <a:pt x="3901" y="3990"/>
                  <a:pt x="10938" y="0"/>
                  <a:pt x="18535" y="0"/>
                </a:cubicBezTo>
                <a:cubicBezTo>
                  <a:pt x="30464" y="0"/>
                  <a:pt x="40135" y="9670"/>
                  <a:pt x="40135" y="21600"/>
                </a:cubicBezTo>
                <a:cubicBezTo>
                  <a:pt x="40135" y="22830"/>
                  <a:pt x="40029" y="24058"/>
                  <a:pt x="39820" y="25270"/>
                </a:cubicBezTo>
              </a:path>
              <a:path w="40135" h="25271" stroke="0" extrusionOk="0">
                <a:moveTo>
                  <a:pt x="0" y="10508"/>
                </a:moveTo>
                <a:cubicBezTo>
                  <a:pt x="3901" y="3990"/>
                  <a:pt x="10938" y="0"/>
                  <a:pt x="18535" y="0"/>
                </a:cubicBezTo>
                <a:cubicBezTo>
                  <a:pt x="30464" y="0"/>
                  <a:pt x="40135" y="9670"/>
                  <a:pt x="40135" y="21600"/>
                </a:cubicBezTo>
                <a:cubicBezTo>
                  <a:pt x="40135" y="22830"/>
                  <a:pt x="40029" y="24058"/>
                  <a:pt x="39820" y="25270"/>
                </a:cubicBezTo>
                <a:lnTo>
                  <a:pt x="18535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Text Box 34"/>
          <p:cNvSpPr txBox="1">
            <a:spLocks noChangeArrowheads="1"/>
          </p:cNvSpPr>
          <p:nvPr/>
        </p:nvSpPr>
        <p:spPr bwMode="auto">
          <a:xfrm>
            <a:off x="717550" y="5105400"/>
            <a:ext cx="577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sz="16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1600">
                <a:latin typeface="Times New Roman" pitchFamily="18" charset="0"/>
              </a:rPr>
              <a:t>,</a:t>
            </a:r>
            <a:r>
              <a:rPr lang="en-US" sz="1600">
                <a:solidFill>
                  <a:schemeClr val="accent2"/>
                </a:solidFill>
                <a:latin typeface="Times New Roman" pitchFamily="18" charset="0"/>
              </a:rPr>
              <a:t>y</a:t>
            </a:r>
            <a:r>
              <a:rPr lang="en-US" sz="1600" baseline="-25000">
                <a:solidFill>
                  <a:schemeClr val="accent2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40995" name="Text Box 35"/>
          <p:cNvSpPr txBox="1">
            <a:spLocks noChangeArrowheads="1"/>
          </p:cNvSpPr>
          <p:nvPr/>
        </p:nvSpPr>
        <p:spPr bwMode="auto">
          <a:xfrm>
            <a:off x="3048000" y="4648200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sz="16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16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0996" name="Text Box 36"/>
          <p:cNvSpPr txBox="1">
            <a:spLocks noChangeArrowheads="1"/>
          </p:cNvSpPr>
          <p:nvPr/>
        </p:nvSpPr>
        <p:spPr bwMode="auto">
          <a:xfrm>
            <a:off x="2921000" y="5181600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sz="1600" baseline="-25000">
                <a:solidFill>
                  <a:schemeClr val="accent2"/>
                </a:solidFill>
                <a:latin typeface="Times New Roman" pitchFamily="18" charset="0"/>
              </a:rPr>
              <a:t>1</a:t>
            </a:r>
            <a:endParaRPr lang="en-US" sz="16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0997" name="Rectangle 37"/>
          <p:cNvSpPr>
            <a:spLocks noChangeArrowheads="1"/>
          </p:cNvSpPr>
          <p:nvPr/>
        </p:nvSpPr>
        <p:spPr bwMode="auto">
          <a:xfrm>
            <a:off x="2057400" y="5867400"/>
            <a:ext cx="344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Times New Roman" pitchFamily="18" charset="0"/>
              </a:rPr>
              <a:t>z</a:t>
            </a:r>
            <a:r>
              <a:rPr lang="en-US" sz="1600" baseline="-25000">
                <a:solidFill>
                  <a:schemeClr val="accent2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40998" name="Rectangle 38"/>
          <p:cNvSpPr>
            <a:spLocks noChangeArrowheads="1"/>
          </p:cNvSpPr>
          <p:nvPr/>
        </p:nvSpPr>
        <p:spPr bwMode="auto">
          <a:xfrm>
            <a:off x="5105400" y="3810000"/>
            <a:ext cx="373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1775" indent="-231775"/>
            <a:r>
              <a:rPr lang="en-US" sz="2000"/>
              <a:t>3.	Rotate about x</a:t>
            </a:r>
            <a:r>
              <a:rPr lang="en-US" sz="2000" baseline="-25000"/>
              <a:t>2</a:t>
            </a:r>
            <a:r>
              <a:rPr lang="en-US" sz="2000"/>
              <a:t> axis by roll attitude angle </a:t>
            </a:r>
            <a:r>
              <a:rPr lang="en-US" sz="2000" i="1">
                <a:latin typeface="Symbol" pitchFamily="18" charset="2"/>
              </a:rPr>
              <a:t>f</a:t>
            </a:r>
          </a:p>
        </p:txBody>
      </p:sp>
      <p:sp>
        <p:nvSpPr>
          <p:cNvPr id="40999" name="Line 39"/>
          <p:cNvSpPr>
            <a:spLocks noChangeShapeType="1"/>
          </p:cNvSpPr>
          <p:nvPr/>
        </p:nvSpPr>
        <p:spPr bwMode="auto">
          <a:xfrm flipV="1">
            <a:off x="6705600" y="4876800"/>
            <a:ext cx="762000" cy="152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0" name="Line 40"/>
          <p:cNvSpPr>
            <a:spLocks noChangeShapeType="1"/>
          </p:cNvSpPr>
          <p:nvPr/>
        </p:nvSpPr>
        <p:spPr bwMode="auto">
          <a:xfrm>
            <a:off x="6705600" y="5029200"/>
            <a:ext cx="304800" cy="838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1" name="Line 41"/>
          <p:cNvSpPr>
            <a:spLocks noChangeShapeType="1"/>
          </p:cNvSpPr>
          <p:nvPr/>
        </p:nvSpPr>
        <p:spPr bwMode="auto">
          <a:xfrm flipH="1">
            <a:off x="5715000" y="5029200"/>
            <a:ext cx="990600" cy="2286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2" name="Text Box 42"/>
          <p:cNvSpPr txBox="1">
            <a:spLocks noChangeArrowheads="1"/>
          </p:cNvSpPr>
          <p:nvPr/>
        </p:nvSpPr>
        <p:spPr bwMode="auto">
          <a:xfrm>
            <a:off x="6978650" y="5715000"/>
            <a:ext cx="344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sz="16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41003" name="Text Box 43"/>
          <p:cNvSpPr txBox="1">
            <a:spLocks noChangeArrowheads="1"/>
          </p:cNvSpPr>
          <p:nvPr/>
        </p:nvSpPr>
        <p:spPr bwMode="auto">
          <a:xfrm>
            <a:off x="5359400" y="5181600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sz="16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41004" name="Text Box 44"/>
          <p:cNvSpPr txBox="1">
            <a:spLocks noChangeArrowheads="1"/>
          </p:cNvSpPr>
          <p:nvPr/>
        </p:nvSpPr>
        <p:spPr bwMode="auto">
          <a:xfrm>
            <a:off x="7467600" y="4572000"/>
            <a:ext cx="628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sz="16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1600">
                <a:latin typeface="Times New Roman" pitchFamily="18" charset="0"/>
              </a:rPr>
              <a:t>.</a:t>
            </a:r>
            <a:r>
              <a:rPr lang="en-US" sz="1600">
                <a:solidFill>
                  <a:srgbClr val="009900"/>
                </a:solidFill>
                <a:latin typeface="Times New Roman" pitchFamily="18" charset="0"/>
              </a:rPr>
              <a:t> x</a:t>
            </a:r>
            <a:r>
              <a:rPr lang="en-US" sz="1600" baseline="-25000">
                <a:solidFill>
                  <a:srgbClr val="009900"/>
                </a:solidFill>
                <a:latin typeface="Times New Roman" pitchFamily="18" charset="0"/>
              </a:rPr>
              <a:t>g</a:t>
            </a:r>
            <a:endParaRPr lang="en-US" sz="1600">
              <a:solidFill>
                <a:srgbClr val="009900"/>
              </a:solidFill>
              <a:latin typeface="Times New Roman" pitchFamily="18" charset="0"/>
            </a:endParaRPr>
          </a:p>
        </p:txBody>
      </p:sp>
      <p:sp>
        <p:nvSpPr>
          <p:cNvPr id="41005" name="Line 45"/>
          <p:cNvSpPr>
            <a:spLocks noChangeShapeType="1"/>
          </p:cNvSpPr>
          <p:nvPr/>
        </p:nvSpPr>
        <p:spPr bwMode="auto">
          <a:xfrm flipV="1">
            <a:off x="6705600" y="4876800"/>
            <a:ext cx="762000" cy="152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6" name="Line 46"/>
          <p:cNvSpPr>
            <a:spLocks noChangeShapeType="1"/>
          </p:cNvSpPr>
          <p:nvPr/>
        </p:nvSpPr>
        <p:spPr bwMode="auto">
          <a:xfrm flipV="1">
            <a:off x="6705600" y="4876800"/>
            <a:ext cx="762000" cy="152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7" name="Line 47"/>
          <p:cNvSpPr>
            <a:spLocks noChangeShapeType="1"/>
          </p:cNvSpPr>
          <p:nvPr/>
        </p:nvSpPr>
        <p:spPr bwMode="auto">
          <a:xfrm>
            <a:off x="6705600" y="5029200"/>
            <a:ext cx="5334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8" name="Line 48"/>
          <p:cNvSpPr>
            <a:spLocks noChangeShapeType="1"/>
          </p:cNvSpPr>
          <p:nvPr/>
        </p:nvSpPr>
        <p:spPr bwMode="auto">
          <a:xfrm flipH="1">
            <a:off x="5943600" y="5029200"/>
            <a:ext cx="762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9" name="Rectangle 49"/>
          <p:cNvSpPr>
            <a:spLocks noChangeArrowheads="1"/>
          </p:cNvSpPr>
          <p:nvPr/>
        </p:nvSpPr>
        <p:spPr bwMode="auto">
          <a:xfrm>
            <a:off x="5638800" y="5486400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9900"/>
                </a:solidFill>
                <a:latin typeface="Times New Roman" pitchFamily="18" charset="0"/>
              </a:rPr>
              <a:t>y</a:t>
            </a:r>
            <a:r>
              <a:rPr lang="en-US" sz="1600" baseline="-25000">
                <a:solidFill>
                  <a:srgbClr val="009900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41010" name="Rectangle 50"/>
          <p:cNvSpPr>
            <a:spLocks noChangeArrowheads="1"/>
          </p:cNvSpPr>
          <p:nvPr/>
        </p:nvSpPr>
        <p:spPr bwMode="auto">
          <a:xfrm>
            <a:off x="7162800" y="5486400"/>
            <a:ext cx="344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9900"/>
                </a:solidFill>
                <a:latin typeface="Times New Roman" pitchFamily="18" charset="0"/>
              </a:rPr>
              <a:t>z</a:t>
            </a:r>
            <a:r>
              <a:rPr lang="en-US" sz="1600" baseline="-25000">
                <a:solidFill>
                  <a:srgbClr val="009900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41011" name="Arc 51"/>
          <p:cNvSpPr>
            <a:spLocks/>
          </p:cNvSpPr>
          <p:nvPr/>
        </p:nvSpPr>
        <p:spPr bwMode="auto">
          <a:xfrm rot="9867914">
            <a:off x="6030913" y="5106988"/>
            <a:ext cx="739775" cy="285750"/>
          </a:xfrm>
          <a:custGeom>
            <a:avLst/>
            <a:gdLst>
              <a:gd name="G0" fmla="+- 0 0 0"/>
              <a:gd name="G1" fmla="+- 5921 0 0"/>
              <a:gd name="G2" fmla="+- 21600 0 0"/>
              <a:gd name="T0" fmla="*/ 20773 w 21600"/>
              <a:gd name="T1" fmla="*/ 0 h 5921"/>
              <a:gd name="T2" fmla="*/ 21600 w 21600"/>
              <a:gd name="T3" fmla="*/ 5921 h 5921"/>
              <a:gd name="T4" fmla="*/ 0 w 21600"/>
              <a:gd name="T5" fmla="*/ 5921 h 59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5921" fill="none" extrusionOk="0">
                <a:moveTo>
                  <a:pt x="20772" y="0"/>
                </a:moveTo>
                <a:cubicBezTo>
                  <a:pt x="21321" y="1925"/>
                  <a:pt x="21600" y="3918"/>
                  <a:pt x="21600" y="5921"/>
                </a:cubicBezTo>
              </a:path>
              <a:path w="21600" h="5921" stroke="0" extrusionOk="0">
                <a:moveTo>
                  <a:pt x="20772" y="0"/>
                </a:moveTo>
                <a:cubicBezTo>
                  <a:pt x="21321" y="1925"/>
                  <a:pt x="21600" y="3918"/>
                  <a:pt x="21600" y="5921"/>
                </a:cubicBezTo>
                <a:lnTo>
                  <a:pt x="0" y="592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12" name="Rectangle 52"/>
          <p:cNvSpPr>
            <a:spLocks noChangeArrowheads="1"/>
          </p:cNvSpPr>
          <p:nvPr/>
        </p:nvSpPr>
        <p:spPr bwMode="auto">
          <a:xfrm>
            <a:off x="5715000" y="5195888"/>
            <a:ext cx="3032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Symbol" pitchFamily="18" charset="2"/>
              </a:rPr>
              <a:t>f</a:t>
            </a:r>
          </a:p>
        </p:txBody>
      </p:sp>
      <p:sp>
        <p:nvSpPr>
          <p:cNvPr id="41013" name="Arc 53"/>
          <p:cNvSpPr>
            <a:spLocks/>
          </p:cNvSpPr>
          <p:nvPr/>
        </p:nvSpPr>
        <p:spPr bwMode="auto">
          <a:xfrm rot="-635374">
            <a:off x="7315200" y="4486275"/>
            <a:ext cx="228600" cy="6635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80 w 42974"/>
              <a:gd name="T1" fmla="*/ 23459 h 23459"/>
              <a:gd name="T2" fmla="*/ 42974 w 42974"/>
              <a:gd name="T3" fmla="*/ 18483 h 23459"/>
              <a:gd name="T4" fmla="*/ 21600 w 42974"/>
              <a:gd name="T5" fmla="*/ 21600 h 234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74" h="23459" fill="none" extrusionOk="0">
                <a:moveTo>
                  <a:pt x="80" y="23458"/>
                </a:moveTo>
                <a:cubicBezTo>
                  <a:pt x="26" y="22840"/>
                  <a:pt x="0" y="2222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325" y="0"/>
                  <a:pt x="41426" y="7869"/>
                  <a:pt x="42973" y="18483"/>
                </a:cubicBezTo>
              </a:path>
              <a:path w="42974" h="23459" stroke="0" extrusionOk="0">
                <a:moveTo>
                  <a:pt x="80" y="23458"/>
                </a:moveTo>
                <a:cubicBezTo>
                  <a:pt x="26" y="22840"/>
                  <a:pt x="0" y="2222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325" y="0"/>
                  <a:pt x="41426" y="7869"/>
                  <a:pt x="42973" y="18483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14" name="Arc 54"/>
          <p:cNvSpPr>
            <a:spLocks/>
          </p:cNvSpPr>
          <p:nvPr/>
        </p:nvSpPr>
        <p:spPr bwMode="auto">
          <a:xfrm>
            <a:off x="6172200" y="2286000"/>
            <a:ext cx="534988" cy="273050"/>
          </a:xfrm>
          <a:custGeom>
            <a:avLst/>
            <a:gdLst>
              <a:gd name="G0" fmla="+- 16260 0 0"/>
              <a:gd name="G1" fmla="+- 13915 0 0"/>
              <a:gd name="G2" fmla="+- 21600 0 0"/>
              <a:gd name="T0" fmla="*/ 32780 w 37860"/>
              <a:gd name="T1" fmla="*/ 0 h 35515"/>
              <a:gd name="T2" fmla="*/ 0 w 37860"/>
              <a:gd name="T3" fmla="*/ 28134 h 35515"/>
              <a:gd name="T4" fmla="*/ 16260 w 37860"/>
              <a:gd name="T5" fmla="*/ 13915 h 355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860" h="35515" fill="none" extrusionOk="0">
                <a:moveTo>
                  <a:pt x="32780" y="-1"/>
                </a:moveTo>
                <a:cubicBezTo>
                  <a:pt x="36060" y="3894"/>
                  <a:pt x="37860" y="8822"/>
                  <a:pt x="37860" y="13915"/>
                </a:cubicBezTo>
                <a:cubicBezTo>
                  <a:pt x="37860" y="25844"/>
                  <a:pt x="28189" y="35515"/>
                  <a:pt x="16260" y="35515"/>
                </a:cubicBezTo>
                <a:cubicBezTo>
                  <a:pt x="10029" y="35514"/>
                  <a:pt x="4101" y="32824"/>
                  <a:pt x="0" y="28133"/>
                </a:cubicBezTo>
              </a:path>
              <a:path w="37860" h="35515" stroke="0" extrusionOk="0">
                <a:moveTo>
                  <a:pt x="32780" y="-1"/>
                </a:moveTo>
                <a:cubicBezTo>
                  <a:pt x="36060" y="3894"/>
                  <a:pt x="37860" y="8822"/>
                  <a:pt x="37860" y="13915"/>
                </a:cubicBezTo>
                <a:cubicBezTo>
                  <a:pt x="37860" y="25844"/>
                  <a:pt x="28189" y="35515"/>
                  <a:pt x="16260" y="35515"/>
                </a:cubicBezTo>
                <a:cubicBezTo>
                  <a:pt x="10029" y="35514"/>
                  <a:pt x="4101" y="32824"/>
                  <a:pt x="0" y="28133"/>
                </a:cubicBezTo>
                <a:lnTo>
                  <a:pt x="16260" y="1391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15" name="Text Box 55"/>
          <p:cNvSpPr txBox="1">
            <a:spLocks noChangeArrowheads="1"/>
          </p:cNvSpPr>
          <p:nvPr/>
        </p:nvSpPr>
        <p:spPr bwMode="auto">
          <a:xfrm>
            <a:off x="685800" y="0"/>
            <a:ext cx="774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Euler Angles – Standard Sequence of Rotations</a:t>
            </a:r>
          </a:p>
        </p:txBody>
      </p:sp>
      <p:sp>
        <p:nvSpPr>
          <p:cNvPr id="41016" name="Line 56"/>
          <p:cNvSpPr>
            <a:spLocks noChangeShapeType="1"/>
          </p:cNvSpPr>
          <p:nvPr/>
        </p:nvSpPr>
        <p:spPr bwMode="auto">
          <a:xfrm flipV="1">
            <a:off x="1981200" y="1676400"/>
            <a:ext cx="762000" cy="152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7" name="Line 57"/>
          <p:cNvSpPr>
            <a:spLocks noChangeShapeType="1"/>
          </p:cNvSpPr>
          <p:nvPr/>
        </p:nvSpPr>
        <p:spPr bwMode="auto">
          <a:xfrm>
            <a:off x="1981200" y="1828800"/>
            <a:ext cx="5334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8" name="Line 58"/>
          <p:cNvSpPr>
            <a:spLocks noChangeShapeType="1"/>
          </p:cNvSpPr>
          <p:nvPr/>
        </p:nvSpPr>
        <p:spPr bwMode="auto">
          <a:xfrm flipH="1">
            <a:off x="1219200" y="1828800"/>
            <a:ext cx="762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9" name="Rectangle 59"/>
          <p:cNvSpPr>
            <a:spLocks noChangeArrowheads="1"/>
          </p:cNvSpPr>
          <p:nvPr/>
        </p:nvSpPr>
        <p:spPr bwMode="auto">
          <a:xfrm>
            <a:off x="1068388" y="2362200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9900"/>
                </a:solidFill>
                <a:latin typeface="Times New Roman" pitchFamily="18" charset="0"/>
              </a:rPr>
              <a:t>y</a:t>
            </a:r>
            <a:r>
              <a:rPr lang="en-US" sz="1600" baseline="-25000">
                <a:solidFill>
                  <a:srgbClr val="009900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41020" name="Rectangle 60"/>
          <p:cNvSpPr>
            <a:spLocks noChangeArrowheads="1"/>
          </p:cNvSpPr>
          <p:nvPr/>
        </p:nvSpPr>
        <p:spPr bwMode="auto">
          <a:xfrm>
            <a:off x="2438400" y="2362200"/>
            <a:ext cx="344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9900"/>
                </a:solidFill>
                <a:latin typeface="Times New Roman" pitchFamily="18" charset="0"/>
              </a:rPr>
              <a:t>z</a:t>
            </a:r>
            <a:r>
              <a:rPr lang="en-US" sz="1600" baseline="-25000">
                <a:solidFill>
                  <a:srgbClr val="009900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41021" name="Text Box 61"/>
          <p:cNvSpPr txBox="1">
            <a:spLocks noChangeArrowheads="1"/>
          </p:cNvSpPr>
          <p:nvPr/>
        </p:nvSpPr>
        <p:spPr bwMode="auto">
          <a:xfrm>
            <a:off x="2668588" y="1371600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9900"/>
                </a:solidFill>
                <a:latin typeface="Times New Roman" pitchFamily="18" charset="0"/>
              </a:rPr>
              <a:t>x</a:t>
            </a:r>
            <a:r>
              <a:rPr lang="en-US" sz="1600" baseline="-25000">
                <a:solidFill>
                  <a:srgbClr val="009900"/>
                </a:solidFill>
                <a:latin typeface="Times New Roman" pitchFamily="18" charset="0"/>
              </a:rPr>
              <a:t>g</a:t>
            </a:r>
            <a:endParaRPr lang="en-US" sz="1600">
              <a:solidFill>
                <a:srgbClr val="0099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685800" y="152400"/>
            <a:ext cx="798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Euler Angles – interpretation of pitch and heading</a:t>
            </a:r>
          </a:p>
        </p:txBody>
      </p:sp>
      <p:sp>
        <p:nvSpPr>
          <p:cNvPr id="41987" name="AutoShape 3"/>
          <p:cNvSpPr>
            <a:spLocks noChangeArrowheads="1"/>
          </p:cNvSpPr>
          <p:nvPr/>
        </p:nvSpPr>
        <p:spPr bwMode="auto">
          <a:xfrm>
            <a:off x="685800" y="3048000"/>
            <a:ext cx="6629400" cy="1752600"/>
          </a:xfrm>
          <a:prstGeom prst="parallelogram">
            <a:avLst>
              <a:gd name="adj" fmla="val 148643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600">
              <a:latin typeface="Times New Roman" pitchFamily="18" charset="0"/>
            </a:endParaRPr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 flipV="1">
            <a:off x="3429000" y="1600200"/>
            <a:ext cx="1295400" cy="1598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5943600" y="4191000"/>
            <a:ext cx="2895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i="1">
                <a:latin typeface="Symbol" pitchFamily="18" charset="2"/>
              </a:rPr>
              <a:t>y</a:t>
            </a:r>
            <a:r>
              <a:rPr lang="en-US" sz="1600" i="1">
                <a:latin typeface="Symbol" pitchFamily="18" charset="2"/>
              </a:rPr>
              <a:t>  </a:t>
            </a:r>
            <a:r>
              <a:rPr lang="en-US"/>
              <a:t>= Heading = The angle between the earth-fixed x axis and the projection of the x body axis on the earth-fixed xy plane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5715000" y="1676400"/>
            <a:ext cx="3200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  =</a:t>
            </a:r>
            <a:r>
              <a:rPr lang="en-US">
                <a:solidFill>
                  <a:srgbClr val="FF0000"/>
                </a:solidFill>
              </a:rPr>
              <a:t> Pitch Attitude = The angle of inclination between the aircraft x body axis and the earth-fixed xy plane</a:t>
            </a:r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 flipH="1" flipV="1">
            <a:off x="4800600" y="3657600"/>
            <a:ext cx="762000" cy="7620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>
            <a:off x="5562600" y="4419600"/>
            <a:ext cx="3810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>
            <a:off x="5334000" y="1905000"/>
            <a:ext cx="381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6542088" y="3048000"/>
            <a:ext cx="3667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x</a:t>
            </a:r>
            <a:r>
              <a:rPr lang="en-US" baseline="-25000">
                <a:latin typeface="Times New Roman" pitchFamily="18" charset="0"/>
              </a:rPr>
              <a:t>e</a:t>
            </a: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4724400" y="1347788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x</a:t>
            </a:r>
            <a:r>
              <a:rPr lang="en-US" baseline="-25000">
                <a:latin typeface="Times New Roman" pitchFamily="18" charset="0"/>
              </a:rPr>
              <a:t>g</a:t>
            </a:r>
          </a:p>
        </p:txBody>
      </p:sp>
      <p:sp>
        <p:nvSpPr>
          <p:cNvPr id="41996" name="Line 12"/>
          <p:cNvSpPr>
            <a:spLocks noChangeShapeType="1"/>
          </p:cNvSpPr>
          <p:nvPr/>
        </p:nvSpPr>
        <p:spPr bwMode="auto">
          <a:xfrm>
            <a:off x="3429000" y="32004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7" name="Line 13"/>
          <p:cNvSpPr>
            <a:spLocks noChangeShapeType="1"/>
          </p:cNvSpPr>
          <p:nvPr/>
        </p:nvSpPr>
        <p:spPr bwMode="auto">
          <a:xfrm flipH="1">
            <a:off x="1524000" y="3200400"/>
            <a:ext cx="190500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8" name="Line 14"/>
          <p:cNvSpPr>
            <a:spLocks noChangeShapeType="1"/>
          </p:cNvSpPr>
          <p:nvPr/>
        </p:nvSpPr>
        <p:spPr bwMode="auto">
          <a:xfrm>
            <a:off x="3429000" y="3200400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1295400" y="4419600"/>
            <a:ext cx="366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e</a:t>
            </a:r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3276600" y="4953000"/>
            <a:ext cx="354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e</a:t>
            </a:r>
          </a:p>
        </p:txBody>
      </p:sp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7086600" y="3124200"/>
            <a:ext cx="74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orth</a:t>
            </a:r>
          </a:p>
        </p:txBody>
      </p: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685800" y="4800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/>
              <a:t>East</a:t>
            </a:r>
          </a:p>
        </p:txBody>
      </p: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3136900" y="5257800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/>
              <a:t>Down</a:t>
            </a:r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>
            <a:off x="3429000" y="3200400"/>
            <a:ext cx="1371600" cy="990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5" name="Arc 21"/>
          <p:cNvSpPr>
            <a:spLocks/>
          </p:cNvSpPr>
          <p:nvPr/>
        </p:nvSpPr>
        <p:spPr bwMode="auto">
          <a:xfrm rot="672357">
            <a:off x="3057525" y="2271713"/>
            <a:ext cx="1295400" cy="1379537"/>
          </a:xfrm>
          <a:custGeom>
            <a:avLst/>
            <a:gdLst>
              <a:gd name="G0" fmla="+- 0 0 0"/>
              <a:gd name="G1" fmla="+- 14481 0 0"/>
              <a:gd name="G2" fmla="+- 21600 0 0"/>
              <a:gd name="T0" fmla="*/ 16027 w 21600"/>
              <a:gd name="T1" fmla="*/ 0 h 14481"/>
              <a:gd name="T2" fmla="*/ 21600 w 21600"/>
              <a:gd name="T3" fmla="*/ 14481 h 14481"/>
              <a:gd name="T4" fmla="*/ 0 w 21600"/>
              <a:gd name="T5" fmla="*/ 14481 h 14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4481" fill="none" extrusionOk="0">
                <a:moveTo>
                  <a:pt x="16026" y="0"/>
                </a:moveTo>
                <a:cubicBezTo>
                  <a:pt x="19614" y="3970"/>
                  <a:pt x="21600" y="9130"/>
                  <a:pt x="21600" y="14481"/>
                </a:cubicBezTo>
              </a:path>
              <a:path w="21600" h="14481" stroke="0" extrusionOk="0">
                <a:moveTo>
                  <a:pt x="16026" y="0"/>
                </a:moveTo>
                <a:cubicBezTo>
                  <a:pt x="19614" y="3970"/>
                  <a:pt x="21600" y="9130"/>
                  <a:pt x="21600" y="14481"/>
                </a:cubicBezTo>
                <a:lnTo>
                  <a:pt x="0" y="1448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6" name="Line 22"/>
          <p:cNvSpPr>
            <a:spLocks noChangeShapeType="1"/>
          </p:cNvSpPr>
          <p:nvPr/>
        </p:nvSpPr>
        <p:spPr bwMode="auto">
          <a:xfrm flipV="1">
            <a:off x="4267200" y="1905000"/>
            <a:ext cx="1066800" cy="990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7" name="Arc 23"/>
          <p:cNvSpPr>
            <a:spLocks/>
          </p:cNvSpPr>
          <p:nvPr/>
        </p:nvSpPr>
        <p:spPr bwMode="auto">
          <a:xfrm>
            <a:off x="3429000" y="3200400"/>
            <a:ext cx="1547813" cy="631825"/>
          </a:xfrm>
          <a:custGeom>
            <a:avLst/>
            <a:gdLst>
              <a:gd name="G0" fmla="+- 0 0 0"/>
              <a:gd name="G1" fmla="+- 328 0 0"/>
              <a:gd name="G2" fmla="+- 21600 0 0"/>
              <a:gd name="T0" fmla="*/ 21598 w 21600"/>
              <a:gd name="T1" fmla="*/ 0 h 17914"/>
              <a:gd name="T2" fmla="*/ 12542 w 21600"/>
              <a:gd name="T3" fmla="*/ 17914 h 17914"/>
              <a:gd name="T4" fmla="*/ 0 w 21600"/>
              <a:gd name="T5" fmla="*/ 328 h 179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914" fill="none" extrusionOk="0">
                <a:moveTo>
                  <a:pt x="21597" y="0"/>
                </a:moveTo>
                <a:cubicBezTo>
                  <a:pt x="21599" y="109"/>
                  <a:pt x="21600" y="218"/>
                  <a:pt x="21600" y="328"/>
                </a:cubicBezTo>
                <a:cubicBezTo>
                  <a:pt x="21600" y="7309"/>
                  <a:pt x="18225" y="13860"/>
                  <a:pt x="12541" y="17913"/>
                </a:cubicBezTo>
              </a:path>
              <a:path w="21600" h="17914" stroke="0" extrusionOk="0">
                <a:moveTo>
                  <a:pt x="21597" y="0"/>
                </a:moveTo>
                <a:cubicBezTo>
                  <a:pt x="21599" y="109"/>
                  <a:pt x="21600" y="218"/>
                  <a:pt x="21600" y="328"/>
                </a:cubicBezTo>
                <a:cubicBezTo>
                  <a:pt x="21600" y="7309"/>
                  <a:pt x="18225" y="13860"/>
                  <a:pt x="12541" y="17913"/>
                </a:cubicBezTo>
                <a:lnTo>
                  <a:pt x="0" y="328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2286000" y="838200"/>
            <a:ext cx="4845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ircraft centerline is parallel to the x-body axis</a:t>
            </a:r>
          </a:p>
        </p:txBody>
      </p:sp>
      <p:sp>
        <p:nvSpPr>
          <p:cNvPr id="42009" name="Line 25"/>
          <p:cNvSpPr>
            <a:spLocks noChangeShapeType="1"/>
          </p:cNvSpPr>
          <p:nvPr/>
        </p:nvSpPr>
        <p:spPr bwMode="auto">
          <a:xfrm flipH="1">
            <a:off x="1828800" y="990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0" name="Line 26"/>
          <p:cNvSpPr>
            <a:spLocks noChangeShapeType="1"/>
          </p:cNvSpPr>
          <p:nvPr/>
        </p:nvSpPr>
        <p:spPr bwMode="auto">
          <a:xfrm>
            <a:off x="1828800" y="990600"/>
            <a:ext cx="205740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581400" y="101600"/>
            <a:ext cx="220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Euler Angles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365125" y="1103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2623" y="791817"/>
            <a:ext cx="89916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US" sz="2000" dirty="0"/>
              <a:t>	To eliminate some of the ambiguity we normally we constrain the Euler angles as follows: </a:t>
            </a:r>
          </a:p>
          <a:p>
            <a:pPr marL="342900" indent="-342900"/>
            <a:endParaRPr lang="en-US" sz="2000" dirty="0"/>
          </a:p>
          <a:p>
            <a:pPr marL="342900" indent="-342900"/>
            <a:endParaRPr lang="en-US" sz="2000" dirty="0"/>
          </a:p>
          <a:p>
            <a:pPr marL="342900" indent="-342900"/>
            <a:endParaRPr lang="en-US" sz="2000" dirty="0"/>
          </a:p>
          <a:p>
            <a:pPr marL="342900" indent="-342900"/>
            <a:endParaRPr lang="en-US" sz="2000" dirty="0"/>
          </a:p>
          <a:p>
            <a:pPr marL="342900" indent="-342900"/>
            <a:endParaRPr lang="en-US" sz="2000" dirty="0"/>
          </a:p>
          <a:p>
            <a:pPr marL="342900" indent="-342900"/>
            <a:endParaRPr lang="en-US" sz="2000" dirty="0"/>
          </a:p>
          <a:p>
            <a:pPr marL="342900" indent="-342900"/>
            <a:r>
              <a:rPr lang="en-US" sz="2000" dirty="0"/>
              <a:t>	Euler Angle Kinematics: Time rate of change of Euler angles are related to the body-axis angular rates by the following equations:</a:t>
            </a:r>
          </a:p>
          <a:p>
            <a:pPr marL="342900" indent="-342900"/>
            <a:r>
              <a:rPr lang="en-US" sz="2000" dirty="0"/>
              <a:t>	</a:t>
            </a:r>
          </a:p>
          <a:p>
            <a:pPr marL="342900" indent="-342900"/>
            <a:endParaRPr lang="en-US" sz="2000" dirty="0"/>
          </a:p>
          <a:p>
            <a:pPr marL="342900" indent="-342900"/>
            <a:endParaRPr lang="en-US" sz="2000" dirty="0"/>
          </a:p>
          <a:p>
            <a:pPr marL="342900" indent="-342900"/>
            <a:endParaRPr lang="en-US" sz="2000" dirty="0"/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99111"/>
              </p:ext>
            </p:extLst>
          </p:nvPr>
        </p:nvGraphicFramePr>
        <p:xfrm>
          <a:off x="2782093" y="1679713"/>
          <a:ext cx="38020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660240" progId="Equation.3">
                  <p:embed/>
                </p:oleObj>
              </mc:Choice>
              <mc:Fallback>
                <p:oleObj name="Equation" r:id="rId2" imgW="2286000" imgH="660240" progId="Equation.3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093" y="1679713"/>
                        <a:ext cx="3802063" cy="10985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791226"/>
              </p:ext>
            </p:extLst>
          </p:nvPr>
        </p:nvGraphicFramePr>
        <p:xfrm>
          <a:off x="2935287" y="4287078"/>
          <a:ext cx="349567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901700" progId="Equation.3">
                  <p:embed/>
                </p:oleObj>
              </mc:Choice>
              <mc:Fallback>
                <p:oleObj name="Equation" r:id="rId4" imgW="2095500" imgH="9017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7" y="4287078"/>
                        <a:ext cx="3495675" cy="14970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160602" y="182545"/>
            <a:ext cx="67730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u="sng" dirty="0"/>
              <a:t>Newtonian Flat Earth 6DOF Equations of Motion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28600" y="685800"/>
            <a:ext cx="8763000" cy="618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Will introduce set of differential equations that describe aircraft motion.</a:t>
            </a:r>
          </a:p>
          <a:p>
            <a:endParaRPr lang="en-US" dirty="0"/>
          </a:p>
          <a:p>
            <a:r>
              <a:rPr lang="en-US" dirty="0"/>
              <a:t>First order non-linear ODE’s (ordinary differential equations) where the independent variable is tim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ill apply Newton's Laws of mot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SUMPTIONS:</a:t>
            </a:r>
          </a:p>
          <a:p>
            <a:pPr>
              <a:buFontTx/>
              <a:buAutoNum type="arabicPeriod"/>
            </a:pPr>
            <a:endParaRPr lang="en-US" dirty="0"/>
          </a:p>
          <a:p>
            <a:pPr>
              <a:buFontTx/>
              <a:buAutoNum type="arabicPeriod"/>
            </a:pPr>
            <a:r>
              <a:rPr lang="en-US" dirty="0"/>
              <a:t> Fuselage and rotor blades are rigid bodies, no elastic deformation.</a:t>
            </a:r>
          </a:p>
          <a:p>
            <a:pPr>
              <a:buFontTx/>
              <a:buAutoNum type="arabicPeriod"/>
            </a:pPr>
            <a:endParaRPr lang="en-US" dirty="0"/>
          </a:p>
          <a:p>
            <a:pPr>
              <a:buFontTx/>
              <a:buAutoNum type="arabicPeriod"/>
            </a:pPr>
            <a:r>
              <a:rPr lang="en-US" dirty="0"/>
              <a:t>“Flat Earth” assumption – surface of the Earth is defined by a flat plane and is a Newtonian reference frame.  Ignore curvature of Earth or effect of Earth’s rotation.</a:t>
            </a:r>
          </a:p>
          <a:p>
            <a:pPr>
              <a:buFontTx/>
              <a:buAutoNum type="arabicPeriod"/>
            </a:pPr>
            <a:endParaRPr lang="en-US" dirty="0"/>
          </a:p>
          <a:p>
            <a:pPr>
              <a:buFontTx/>
              <a:buAutoNum type="arabicPeriod"/>
            </a:pPr>
            <a:r>
              <a:rPr lang="en-US" dirty="0"/>
              <a:t>Constant gravitational field, and constant aircraft weight.</a:t>
            </a:r>
          </a:p>
          <a:p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558E1AD-59BF-4DE8-86C0-BF4A7822F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27524"/>
              </p:ext>
            </p:extLst>
          </p:nvPr>
        </p:nvGraphicFramePr>
        <p:xfrm>
          <a:off x="656168" y="1924580"/>
          <a:ext cx="5486400" cy="91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0" imgH="761760" progId="Equation.DSMT4">
                  <p:embed/>
                </p:oleObj>
              </mc:Choice>
              <mc:Fallback>
                <p:oleObj name="Equation" r:id="rId2" imgW="4572000" imgH="7617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558E1AD-59BF-4DE8-86C0-BF4A7822F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6168" y="1924580"/>
                        <a:ext cx="5486400" cy="91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CDDF42C-27A1-4528-B093-815237E36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7373"/>
              </p:ext>
            </p:extLst>
          </p:nvPr>
        </p:nvGraphicFramePr>
        <p:xfrm>
          <a:off x="7055320" y="1781776"/>
          <a:ext cx="1432512" cy="1280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1066680" progId="Equation.DSMT4">
                  <p:embed/>
                </p:oleObj>
              </mc:Choice>
              <mc:Fallback>
                <p:oleObj name="Equation" r:id="rId4" imgW="1193760" imgH="1066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CDDF42C-27A1-4528-B093-815237E36A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5320" y="1781776"/>
                        <a:ext cx="1432512" cy="1280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94970FB-2EA0-4E9E-9FA5-05837D349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135292"/>
              </p:ext>
            </p:extLst>
          </p:nvPr>
        </p:nvGraphicFramePr>
        <p:xfrm>
          <a:off x="715963" y="3429000"/>
          <a:ext cx="9890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19040" progId="Equation.DSMT4">
                  <p:embed/>
                </p:oleObj>
              </mc:Choice>
              <mc:Fallback>
                <p:oleObj name="Equation" r:id="rId6" imgW="73656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94970FB-2EA0-4E9E-9FA5-05837D349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5963" y="3429000"/>
                        <a:ext cx="98901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600D7D-6F62-4B77-A10E-9A27060D0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33210"/>
              </p:ext>
            </p:extLst>
          </p:nvPr>
        </p:nvGraphicFramePr>
        <p:xfrm>
          <a:off x="2255838" y="3400425"/>
          <a:ext cx="8874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419040" progId="Equation.DSMT4">
                  <p:embed/>
                </p:oleObj>
              </mc:Choice>
              <mc:Fallback>
                <p:oleObj name="Equation" r:id="rId8" imgW="66024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8600D7D-6F62-4B77-A10E-9A27060D06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5838" y="3400425"/>
                        <a:ext cx="887412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5BFC1E2-8F93-492E-B612-A0E7574D6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992648"/>
              </p:ext>
            </p:extLst>
          </p:nvPr>
        </p:nvGraphicFramePr>
        <p:xfrm>
          <a:off x="4926013" y="2908300"/>
          <a:ext cx="27590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888840" progId="Equation.DSMT4">
                  <p:embed/>
                </p:oleObj>
              </mc:Choice>
              <mc:Fallback>
                <p:oleObj name="Equation" r:id="rId10" imgW="2057400" imgH="888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5BFC1E2-8F93-492E-B612-A0E7574D6D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6013" y="2908300"/>
                        <a:ext cx="2759075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77A2A81-E292-4C34-9653-327425007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64026"/>
              </p:ext>
            </p:extLst>
          </p:nvPr>
        </p:nvGraphicFramePr>
        <p:xfrm>
          <a:off x="4288897" y="4157768"/>
          <a:ext cx="36972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55800" imgH="419040" progId="Equation.DSMT4">
                  <p:embed/>
                </p:oleObj>
              </mc:Choice>
              <mc:Fallback>
                <p:oleObj name="Equation" r:id="rId12" imgW="275580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77A2A81-E292-4C34-9653-327425007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88897" y="4157768"/>
                        <a:ext cx="3697287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1752600" y="166688"/>
            <a:ext cx="588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Coordinate System Transformations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25287" y="687871"/>
            <a:ext cx="8610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Can derive transformation matrices between Earth-fixed coordinate system and body coordinate system using Euler angles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3FEA343-90EA-48FA-97F5-D6973EB5B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627198"/>
              </p:ext>
            </p:extLst>
          </p:nvPr>
        </p:nvGraphicFramePr>
        <p:xfrm>
          <a:off x="495300" y="1586441"/>
          <a:ext cx="840105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00520" imgH="1930320" progId="Equation.DSMT4">
                  <p:embed/>
                </p:oleObj>
              </mc:Choice>
              <mc:Fallback>
                <p:oleObj name="Equation" r:id="rId2" imgW="5600520" imgH="1930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3FEA343-90EA-48FA-97F5-D6973EB5B8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300" y="1586441"/>
                        <a:ext cx="8401050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E757AA9D-4406-480C-95AA-1CA6A9E06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983762"/>
              </p:ext>
            </p:extLst>
          </p:nvPr>
        </p:nvGraphicFramePr>
        <p:xfrm>
          <a:off x="385233" y="5103329"/>
          <a:ext cx="7454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78080" imgH="711000" progId="Equation.DSMT4">
                  <p:embed/>
                </p:oleObj>
              </mc:Choice>
              <mc:Fallback>
                <p:oleObj name="Equation" r:id="rId4" imgW="4978080" imgH="71100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E757AA9D-4406-480C-95AA-1CA6A9E06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3" y="5103329"/>
                        <a:ext cx="74549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1143000" y="152400"/>
            <a:ext cx="7173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Coordinate System Transformations (cont’d)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52400" y="838200"/>
            <a:ext cx="8576733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/>
              <a:t>Can use to write gravity vector in body coordinate system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Use inverse transform to determine North, East, Down velocities from body velocities.  Direction Cosine Matrices are orthogonal – can get inverse by taking transpose of matrix: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C84BA3-DC7B-4C86-B56A-704911F1A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850650"/>
              </p:ext>
            </p:extLst>
          </p:nvPr>
        </p:nvGraphicFramePr>
        <p:xfrm>
          <a:off x="684213" y="1374775"/>
          <a:ext cx="6972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47960" imgH="711000" progId="Equation.DSMT4">
                  <p:embed/>
                </p:oleObj>
              </mc:Choice>
              <mc:Fallback>
                <p:oleObj name="Equation" r:id="rId2" imgW="464796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C84BA3-DC7B-4C86-B56A-704911F1A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213" y="1374775"/>
                        <a:ext cx="6972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40C5E9D-C546-4E60-A288-44C2FE5E8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341048"/>
              </p:ext>
            </p:extLst>
          </p:nvPr>
        </p:nvGraphicFramePr>
        <p:xfrm>
          <a:off x="2234142" y="3914775"/>
          <a:ext cx="27813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1206360" progId="Equation.DSMT4">
                  <p:embed/>
                </p:oleObj>
              </mc:Choice>
              <mc:Fallback>
                <p:oleObj name="Equation" r:id="rId4" imgW="1854000" imgH="1206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40C5E9D-C546-4E60-A288-44C2FE5E8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4142" y="3914775"/>
                        <a:ext cx="2781300" cy="180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685800" y="304800"/>
          <a:ext cx="8102600" cy="637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05160" imgH="4012920" progId="Equation.3">
                  <p:embed/>
                </p:oleObj>
              </mc:Choice>
              <mc:Fallback>
                <p:oleObj name="Equation" r:id="rId2" imgW="5105160" imgH="4012920" progId="Equation.3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8102600" cy="637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1673225" y="-25400"/>
            <a:ext cx="5838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u="sng"/>
              <a:t>Aircraft 6-DOF Rigid Body Equations of Motion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200400" y="304800"/>
            <a:ext cx="2817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Flight Simulation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8153400" cy="527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/>
              <a:t>Note that the equations of motion include 6 parameters: </a:t>
            </a:r>
            <a:r>
              <a:rPr lang="en-US" sz="2000" i="1">
                <a:latin typeface="Times New Roman" pitchFamily="18" charset="0"/>
              </a:rPr>
              <a:t>X,Y,Z,L,M,N </a:t>
            </a:r>
            <a:r>
              <a:rPr lang="en-US" sz="2000"/>
              <a:t> that represent the total aerodynamic forces and moments resolved at the aircraft CG</a:t>
            </a:r>
          </a:p>
          <a:p>
            <a:pPr>
              <a:buFontTx/>
              <a:buChar char="•"/>
            </a:pPr>
            <a:r>
              <a:rPr lang="en-US" sz="2000"/>
              <a:t>Flight simulation involves the calculation of these forces and moments and the integration of the equations of motion based on prescribed control inputs and external disturbances</a:t>
            </a:r>
          </a:p>
          <a:p>
            <a:pPr>
              <a:buFontTx/>
              <a:buChar char="•"/>
            </a:pPr>
            <a:r>
              <a:rPr lang="en-US" sz="2000"/>
              <a:t>For fixed-wing aircraft, the forces and moments can be represented with look-up tables based on wind-tunnel data.</a:t>
            </a:r>
          </a:p>
          <a:p>
            <a:pPr>
              <a:buFontTx/>
              <a:buChar char="•"/>
            </a:pPr>
            <a:r>
              <a:rPr lang="en-US" sz="2000"/>
              <a:t>For helicopters the problem is more difficult:</a:t>
            </a:r>
          </a:p>
          <a:p>
            <a:pPr lvl="1">
              <a:buFontTx/>
              <a:buChar char="•"/>
            </a:pPr>
            <a:r>
              <a:rPr lang="en-US" sz="2000"/>
              <a:t>Additional differential equations need to be solved to account for rotor dynamics and the engine dynamics</a:t>
            </a:r>
          </a:p>
          <a:p>
            <a:pPr lvl="1">
              <a:buFontTx/>
              <a:buChar char="•"/>
            </a:pPr>
            <a:r>
              <a:rPr lang="en-US" sz="2000"/>
              <a:t>There are complex aerodynamic interactions between the rotor and the fuselage and tail</a:t>
            </a:r>
          </a:p>
          <a:p>
            <a:pPr>
              <a:buFontTx/>
              <a:buChar char="•"/>
            </a:pPr>
            <a:r>
              <a:rPr lang="en-US" sz="2000"/>
              <a:t>Helicopter simulation is usually formulated using a modular approach, in which the forces and moments due to sub-components (fuselage, main rotor, tail surfaces, tail rotor) are calculated individually and summed to get the total resultant forces and moment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7" name="Group 5"/>
          <p:cNvGrpSpPr>
            <a:grpSpLocks/>
          </p:cNvGrpSpPr>
          <p:nvPr/>
        </p:nvGrpSpPr>
        <p:grpSpPr bwMode="auto">
          <a:xfrm rot="915307">
            <a:off x="5700713" y="3003550"/>
            <a:ext cx="625475" cy="939800"/>
            <a:chOff x="1200" y="3312"/>
            <a:chExt cx="288" cy="432"/>
          </a:xfrm>
        </p:grpSpPr>
        <p:grpSp>
          <p:nvGrpSpPr>
            <p:cNvPr id="54278" name="Group 6"/>
            <p:cNvGrpSpPr>
              <a:grpSpLocks/>
            </p:cNvGrpSpPr>
            <p:nvPr/>
          </p:nvGrpSpPr>
          <p:grpSpPr bwMode="auto">
            <a:xfrm>
              <a:off x="1200" y="3408"/>
              <a:ext cx="288" cy="336"/>
              <a:chOff x="1104" y="3312"/>
              <a:chExt cx="288" cy="336"/>
            </a:xfrm>
          </p:grpSpPr>
          <p:sp>
            <p:nvSpPr>
              <p:cNvPr id="54279" name="Line 7"/>
              <p:cNvSpPr>
                <a:spLocks noChangeShapeType="1"/>
              </p:cNvSpPr>
              <p:nvPr/>
            </p:nvSpPr>
            <p:spPr bwMode="auto">
              <a:xfrm>
                <a:off x="1104" y="331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80" name="Line 8"/>
              <p:cNvSpPr>
                <a:spLocks noChangeShapeType="1"/>
              </p:cNvSpPr>
              <p:nvPr/>
            </p:nvSpPr>
            <p:spPr bwMode="auto">
              <a:xfrm>
                <a:off x="1248" y="331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4281" name="Line 9"/>
            <p:cNvSpPr>
              <a:spLocks noChangeShapeType="1"/>
            </p:cNvSpPr>
            <p:nvPr/>
          </p:nvSpPr>
          <p:spPr bwMode="auto">
            <a:xfrm flipV="1">
              <a:off x="1248" y="3312"/>
              <a:ext cx="192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1109663" y="4314825"/>
            <a:ext cx="3100387" cy="493713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3" name="AutoShape 11"/>
          <p:cNvSpPr>
            <a:spLocks noChangeArrowheads="1"/>
          </p:cNvSpPr>
          <p:nvPr/>
        </p:nvSpPr>
        <p:spPr bwMode="auto">
          <a:xfrm>
            <a:off x="720725" y="4479925"/>
            <a:ext cx="954088" cy="446088"/>
          </a:xfrm>
          <a:prstGeom prst="parallelogram">
            <a:avLst>
              <a:gd name="adj" fmla="val 110593"/>
            </a:avLst>
          </a:prstGeom>
          <a:solidFill>
            <a:srgbClr val="CCCCFF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4" name="AutoShape 12"/>
          <p:cNvSpPr>
            <a:spLocks noChangeArrowheads="1"/>
          </p:cNvSpPr>
          <p:nvPr/>
        </p:nvSpPr>
        <p:spPr bwMode="auto">
          <a:xfrm flipH="1">
            <a:off x="679450" y="3557588"/>
            <a:ext cx="860425" cy="746125"/>
          </a:xfrm>
          <a:prstGeom prst="parallelogram">
            <a:avLst>
              <a:gd name="adj" fmla="val 56202"/>
            </a:avLst>
          </a:prstGeom>
          <a:solidFill>
            <a:srgbClr val="CCCCFF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5" name="Oval 13"/>
          <p:cNvSpPr>
            <a:spLocks noChangeArrowheads="1"/>
          </p:cNvSpPr>
          <p:nvPr/>
        </p:nvSpPr>
        <p:spPr bwMode="auto">
          <a:xfrm>
            <a:off x="261938" y="2855913"/>
            <a:ext cx="1104900" cy="1042987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6" name="Oval 14"/>
          <p:cNvSpPr>
            <a:spLocks noChangeArrowheads="1"/>
          </p:cNvSpPr>
          <p:nvPr/>
        </p:nvSpPr>
        <p:spPr bwMode="auto">
          <a:xfrm>
            <a:off x="3927475" y="3660775"/>
            <a:ext cx="3814763" cy="196691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7" name="Oval 15"/>
          <p:cNvSpPr>
            <a:spLocks noChangeArrowheads="1"/>
          </p:cNvSpPr>
          <p:nvPr/>
        </p:nvSpPr>
        <p:spPr bwMode="auto">
          <a:xfrm rot="1281502">
            <a:off x="2882900" y="2378075"/>
            <a:ext cx="6261100" cy="18494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6357938" y="3287713"/>
            <a:ext cx="2390775" cy="1320800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9" name="Line 17"/>
          <p:cNvSpPr>
            <a:spLocks noChangeShapeType="1"/>
          </p:cNvSpPr>
          <p:nvPr/>
        </p:nvSpPr>
        <p:spPr bwMode="auto">
          <a:xfrm flipV="1">
            <a:off x="6313488" y="2632075"/>
            <a:ext cx="506412" cy="460375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3281363" y="1976438"/>
            <a:ext cx="2541587" cy="1163637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 flipV="1">
            <a:off x="5092700" y="3346450"/>
            <a:ext cx="700088" cy="522288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292" name="Group 20"/>
          <p:cNvGrpSpPr>
            <a:grpSpLocks/>
          </p:cNvGrpSpPr>
          <p:nvPr/>
        </p:nvGrpSpPr>
        <p:grpSpPr bwMode="auto">
          <a:xfrm>
            <a:off x="5689600" y="4505325"/>
            <a:ext cx="209550" cy="209550"/>
            <a:chOff x="2112" y="1208"/>
            <a:chExt cx="96" cy="96"/>
          </a:xfrm>
        </p:grpSpPr>
        <p:sp>
          <p:nvSpPr>
            <p:cNvPr id="54293" name="Oval 21"/>
            <p:cNvSpPr>
              <a:spLocks noChangeArrowheads="1"/>
            </p:cNvSpPr>
            <p:nvPr/>
          </p:nvSpPr>
          <p:spPr bwMode="auto">
            <a:xfrm>
              <a:off x="2112" y="1208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4" name="Arc 22"/>
            <p:cNvSpPr>
              <a:spLocks/>
            </p:cNvSpPr>
            <p:nvPr/>
          </p:nvSpPr>
          <p:spPr bwMode="auto">
            <a:xfrm>
              <a:off x="2160" y="1208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5" name="Arc 23"/>
            <p:cNvSpPr>
              <a:spLocks/>
            </p:cNvSpPr>
            <p:nvPr/>
          </p:nvSpPr>
          <p:spPr bwMode="auto">
            <a:xfrm rot="5400000" flipV="1">
              <a:off x="2112" y="1256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4302" name="Group 30"/>
          <p:cNvGrpSpPr>
            <a:grpSpLocks/>
          </p:cNvGrpSpPr>
          <p:nvPr/>
        </p:nvGrpSpPr>
        <p:grpSpPr bwMode="auto">
          <a:xfrm>
            <a:off x="5329238" y="4619625"/>
            <a:ext cx="1066800" cy="609600"/>
            <a:chOff x="2256" y="960"/>
            <a:chExt cx="672" cy="384"/>
          </a:xfrm>
        </p:grpSpPr>
        <p:sp>
          <p:nvSpPr>
            <p:cNvPr id="54296" name="Line 24"/>
            <p:cNvSpPr>
              <a:spLocks noChangeShapeType="1"/>
            </p:cNvSpPr>
            <p:nvPr/>
          </p:nvSpPr>
          <p:spPr bwMode="auto">
            <a:xfrm>
              <a:off x="2544" y="960"/>
              <a:ext cx="3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7" name="Line 25"/>
            <p:cNvSpPr>
              <a:spLocks noChangeShapeType="1"/>
            </p:cNvSpPr>
            <p:nvPr/>
          </p:nvSpPr>
          <p:spPr bwMode="auto">
            <a:xfrm flipH="1">
              <a:off x="2256" y="960"/>
              <a:ext cx="288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8" name="Line 26"/>
            <p:cNvSpPr>
              <a:spLocks noChangeShapeType="1"/>
            </p:cNvSpPr>
            <p:nvPr/>
          </p:nvSpPr>
          <p:spPr bwMode="auto">
            <a:xfrm>
              <a:off x="2544" y="960"/>
              <a:ext cx="0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6376988" y="446246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x</a:t>
            </a:r>
            <a:r>
              <a:rPr lang="en-US" baseline="-25000">
                <a:latin typeface="Times New Roman" pitchFamily="18" charset="0"/>
              </a:rPr>
              <a:t>g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5030788" y="47101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g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5797550" y="5013325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g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4303" name="Text Box 31"/>
          <p:cNvSpPr txBox="1">
            <a:spLocks noChangeArrowheads="1"/>
          </p:cNvSpPr>
          <p:nvPr/>
        </p:nvSpPr>
        <p:spPr bwMode="auto">
          <a:xfrm>
            <a:off x="5253038" y="4329113"/>
            <a:ext cx="501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CG</a:t>
            </a:r>
          </a:p>
        </p:txBody>
      </p:sp>
      <p:sp>
        <p:nvSpPr>
          <p:cNvPr id="54304" name="Oval 32"/>
          <p:cNvSpPr>
            <a:spLocks noChangeArrowheads="1"/>
          </p:cNvSpPr>
          <p:nvPr/>
        </p:nvSpPr>
        <p:spPr bwMode="auto">
          <a:xfrm>
            <a:off x="6037263" y="3162300"/>
            <a:ext cx="98425" cy="98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4305" name="Group 33"/>
          <p:cNvGrpSpPr>
            <a:grpSpLocks/>
          </p:cNvGrpSpPr>
          <p:nvPr/>
        </p:nvGrpSpPr>
        <p:grpSpPr bwMode="auto">
          <a:xfrm rot="828586">
            <a:off x="5549900" y="3213100"/>
            <a:ext cx="1066800" cy="609600"/>
            <a:chOff x="2256" y="960"/>
            <a:chExt cx="672" cy="384"/>
          </a:xfrm>
        </p:grpSpPr>
        <p:sp>
          <p:nvSpPr>
            <p:cNvPr id="54306" name="Line 34"/>
            <p:cNvSpPr>
              <a:spLocks noChangeShapeType="1"/>
            </p:cNvSpPr>
            <p:nvPr/>
          </p:nvSpPr>
          <p:spPr bwMode="auto">
            <a:xfrm>
              <a:off x="2544" y="960"/>
              <a:ext cx="3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7" name="Line 35"/>
            <p:cNvSpPr>
              <a:spLocks noChangeShapeType="1"/>
            </p:cNvSpPr>
            <p:nvPr/>
          </p:nvSpPr>
          <p:spPr bwMode="auto">
            <a:xfrm flipH="1">
              <a:off x="2256" y="960"/>
              <a:ext cx="288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8" name="Line 36"/>
            <p:cNvSpPr>
              <a:spLocks noChangeShapeType="1"/>
            </p:cNvSpPr>
            <p:nvPr/>
          </p:nvSpPr>
          <p:spPr bwMode="auto">
            <a:xfrm>
              <a:off x="2544" y="960"/>
              <a:ext cx="0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09" name="Group 37"/>
          <p:cNvGrpSpPr>
            <a:grpSpLocks/>
          </p:cNvGrpSpPr>
          <p:nvPr/>
        </p:nvGrpSpPr>
        <p:grpSpPr bwMode="auto">
          <a:xfrm>
            <a:off x="898525" y="5854700"/>
            <a:ext cx="1066800" cy="609600"/>
            <a:chOff x="2256" y="960"/>
            <a:chExt cx="672" cy="384"/>
          </a:xfrm>
        </p:grpSpPr>
        <p:sp>
          <p:nvSpPr>
            <p:cNvPr id="54310" name="Line 38"/>
            <p:cNvSpPr>
              <a:spLocks noChangeShapeType="1"/>
            </p:cNvSpPr>
            <p:nvPr/>
          </p:nvSpPr>
          <p:spPr bwMode="auto">
            <a:xfrm>
              <a:off x="2544" y="960"/>
              <a:ext cx="3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11" name="Line 39"/>
            <p:cNvSpPr>
              <a:spLocks noChangeShapeType="1"/>
            </p:cNvSpPr>
            <p:nvPr/>
          </p:nvSpPr>
          <p:spPr bwMode="auto">
            <a:xfrm flipH="1">
              <a:off x="2256" y="960"/>
              <a:ext cx="288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12" name="Line 40"/>
            <p:cNvSpPr>
              <a:spLocks noChangeShapeType="1"/>
            </p:cNvSpPr>
            <p:nvPr/>
          </p:nvSpPr>
          <p:spPr bwMode="auto">
            <a:xfrm>
              <a:off x="2544" y="960"/>
              <a:ext cx="0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313" name="Text Box 41"/>
          <p:cNvSpPr txBox="1">
            <a:spLocks noChangeArrowheads="1"/>
          </p:cNvSpPr>
          <p:nvPr/>
        </p:nvSpPr>
        <p:spPr bwMode="auto">
          <a:xfrm>
            <a:off x="1355725" y="6315075"/>
            <a:ext cx="354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e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4314" name="Text Box 42"/>
          <p:cNvSpPr txBox="1">
            <a:spLocks noChangeArrowheads="1"/>
          </p:cNvSpPr>
          <p:nvPr/>
        </p:nvSpPr>
        <p:spPr bwMode="auto">
          <a:xfrm>
            <a:off x="1979613" y="5673725"/>
            <a:ext cx="3667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x</a:t>
            </a:r>
            <a:r>
              <a:rPr lang="en-US" baseline="-25000">
                <a:latin typeface="Times New Roman" pitchFamily="18" charset="0"/>
              </a:rPr>
              <a:t>e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4315" name="Text Box 43"/>
          <p:cNvSpPr txBox="1">
            <a:spLocks noChangeArrowheads="1"/>
          </p:cNvSpPr>
          <p:nvPr/>
        </p:nvSpPr>
        <p:spPr bwMode="auto">
          <a:xfrm>
            <a:off x="633413" y="5921375"/>
            <a:ext cx="3667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e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4316" name="Text Box 44"/>
          <p:cNvSpPr txBox="1">
            <a:spLocks noChangeArrowheads="1"/>
          </p:cNvSpPr>
          <p:nvPr/>
        </p:nvSpPr>
        <p:spPr bwMode="auto">
          <a:xfrm>
            <a:off x="0" y="5375275"/>
            <a:ext cx="3455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arth-Fixed or Inertial Frame, </a:t>
            </a:r>
            <a:r>
              <a:rPr lang="en-US" i="1"/>
              <a:t>F</a:t>
            </a:r>
            <a:r>
              <a:rPr lang="en-US" i="1" baseline="-25000"/>
              <a:t>e</a:t>
            </a:r>
            <a:endParaRPr lang="en-US"/>
          </a:p>
        </p:txBody>
      </p:sp>
      <p:sp>
        <p:nvSpPr>
          <p:cNvPr id="54317" name="Text Box 45"/>
          <p:cNvSpPr txBox="1">
            <a:spLocks noChangeArrowheads="1"/>
          </p:cNvSpPr>
          <p:nvPr/>
        </p:nvSpPr>
        <p:spPr bwMode="auto">
          <a:xfrm>
            <a:off x="3983038" y="5683250"/>
            <a:ext cx="3684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uselage-Fixed or Body Frame, </a:t>
            </a:r>
            <a:r>
              <a:rPr lang="en-US" i="1"/>
              <a:t>F</a:t>
            </a:r>
            <a:r>
              <a:rPr lang="en-US" i="1" baseline="-25000"/>
              <a:t>g</a:t>
            </a:r>
            <a:endParaRPr lang="en-US"/>
          </a:p>
        </p:txBody>
      </p:sp>
      <p:sp>
        <p:nvSpPr>
          <p:cNvPr id="54318" name="Text Box 46"/>
          <p:cNvSpPr txBox="1">
            <a:spLocks noChangeArrowheads="1"/>
          </p:cNvSpPr>
          <p:nvPr/>
        </p:nvSpPr>
        <p:spPr bwMode="auto">
          <a:xfrm>
            <a:off x="6865938" y="2901950"/>
            <a:ext cx="13763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Hub Frame, </a:t>
            </a:r>
            <a:r>
              <a:rPr lang="en-US" i="1"/>
              <a:t>F</a:t>
            </a:r>
            <a:r>
              <a:rPr lang="en-US" i="1" baseline="-25000"/>
              <a:t>h</a:t>
            </a:r>
            <a:endParaRPr lang="en-US"/>
          </a:p>
        </p:txBody>
      </p:sp>
      <p:sp>
        <p:nvSpPr>
          <p:cNvPr id="54319" name="Text Box 47"/>
          <p:cNvSpPr txBox="1">
            <a:spLocks noChangeArrowheads="1"/>
          </p:cNvSpPr>
          <p:nvPr/>
        </p:nvSpPr>
        <p:spPr bwMode="auto">
          <a:xfrm>
            <a:off x="6629400" y="3032125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x</a:t>
            </a:r>
            <a:r>
              <a:rPr lang="en-US" baseline="-25000">
                <a:latin typeface="Times New Roman" pitchFamily="18" charset="0"/>
              </a:rPr>
              <a:t>h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4320" name="Text Box 48"/>
          <p:cNvSpPr txBox="1">
            <a:spLocks noChangeArrowheads="1"/>
          </p:cNvSpPr>
          <p:nvPr/>
        </p:nvSpPr>
        <p:spPr bwMode="auto">
          <a:xfrm>
            <a:off x="5249863" y="31226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h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4321" name="Text Box 49"/>
          <p:cNvSpPr txBox="1">
            <a:spLocks noChangeArrowheads="1"/>
          </p:cNvSpPr>
          <p:nvPr/>
        </p:nvSpPr>
        <p:spPr bwMode="auto">
          <a:xfrm>
            <a:off x="5970588" y="3565525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h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4322" name="Line 50"/>
          <p:cNvSpPr>
            <a:spLocks noChangeShapeType="1"/>
          </p:cNvSpPr>
          <p:nvPr/>
        </p:nvSpPr>
        <p:spPr bwMode="auto">
          <a:xfrm flipV="1">
            <a:off x="6110288" y="1917700"/>
            <a:ext cx="234950" cy="11715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23" name="Line 51"/>
          <p:cNvSpPr>
            <a:spLocks noChangeShapeType="1"/>
          </p:cNvSpPr>
          <p:nvPr/>
        </p:nvSpPr>
        <p:spPr bwMode="auto">
          <a:xfrm flipH="1" flipV="1">
            <a:off x="6051550" y="1946275"/>
            <a:ext cx="9525" cy="1127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24" name="Arc 52"/>
          <p:cNvSpPr>
            <a:spLocks/>
          </p:cNvSpPr>
          <p:nvPr/>
        </p:nvSpPr>
        <p:spPr bwMode="auto">
          <a:xfrm>
            <a:off x="6078538" y="2197100"/>
            <a:ext cx="206375" cy="10033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4433"/>
              <a:gd name="T1" fmla="*/ 0 h 21600"/>
              <a:gd name="T2" fmla="*/ 4433 w 4433"/>
              <a:gd name="T3" fmla="*/ 460 h 21600"/>
              <a:gd name="T4" fmla="*/ 0 w 443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433" h="21600" fill="none" extrusionOk="0">
                <a:moveTo>
                  <a:pt x="0" y="0"/>
                </a:moveTo>
                <a:cubicBezTo>
                  <a:pt x="1489" y="0"/>
                  <a:pt x="2975" y="154"/>
                  <a:pt x="4433" y="459"/>
                </a:cubicBezTo>
              </a:path>
              <a:path w="4433" h="21600" stroke="0" extrusionOk="0">
                <a:moveTo>
                  <a:pt x="0" y="0"/>
                </a:moveTo>
                <a:cubicBezTo>
                  <a:pt x="1489" y="0"/>
                  <a:pt x="2975" y="154"/>
                  <a:pt x="4433" y="459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25" name="Text Box 53"/>
          <p:cNvSpPr txBox="1">
            <a:spLocks noChangeArrowheads="1"/>
          </p:cNvSpPr>
          <p:nvPr/>
        </p:nvSpPr>
        <p:spPr bwMode="auto">
          <a:xfrm>
            <a:off x="5997575" y="17240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Symbol" pitchFamily="18" charset="2"/>
              </a:rPr>
              <a:t>g</a:t>
            </a:r>
            <a:r>
              <a:rPr lang="en-US" i="1" baseline="-25000">
                <a:latin typeface="Times New Roman" pitchFamily="18" charset="0"/>
              </a:rPr>
              <a:t>s</a:t>
            </a:r>
            <a:endParaRPr lang="en-US" i="1">
              <a:latin typeface="Symbol" pitchFamily="18" charset="2"/>
            </a:endParaRPr>
          </a:p>
        </p:txBody>
      </p:sp>
      <p:sp>
        <p:nvSpPr>
          <p:cNvPr id="54326" name="Text Box 54"/>
          <p:cNvSpPr txBox="1">
            <a:spLocks noChangeArrowheads="1"/>
          </p:cNvSpPr>
          <p:nvPr/>
        </p:nvSpPr>
        <p:spPr bwMode="auto">
          <a:xfrm>
            <a:off x="6376988" y="1728788"/>
            <a:ext cx="12684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Shaft Tilt</a:t>
            </a:r>
          </a:p>
        </p:txBody>
      </p:sp>
      <p:sp>
        <p:nvSpPr>
          <p:cNvPr id="54328" name="Line 56"/>
          <p:cNvSpPr>
            <a:spLocks noChangeShapeType="1"/>
          </p:cNvSpPr>
          <p:nvPr/>
        </p:nvSpPr>
        <p:spPr bwMode="auto">
          <a:xfrm rot="1452730">
            <a:off x="4400550" y="2506663"/>
            <a:ext cx="63500" cy="3905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29" name="Line 57"/>
          <p:cNvSpPr>
            <a:spLocks noChangeShapeType="1"/>
          </p:cNvSpPr>
          <p:nvPr/>
        </p:nvSpPr>
        <p:spPr bwMode="auto">
          <a:xfrm rot="1452730" flipH="1">
            <a:off x="3978275" y="2409825"/>
            <a:ext cx="536575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30" name="Line 58"/>
          <p:cNvSpPr>
            <a:spLocks noChangeShapeType="1"/>
          </p:cNvSpPr>
          <p:nvPr/>
        </p:nvSpPr>
        <p:spPr bwMode="auto">
          <a:xfrm rot="1452730" flipV="1">
            <a:off x="4551363" y="2197100"/>
            <a:ext cx="84137" cy="355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31" name="Text Box 59"/>
          <p:cNvSpPr txBox="1">
            <a:spLocks noChangeArrowheads="1"/>
          </p:cNvSpPr>
          <p:nvPr/>
        </p:nvSpPr>
        <p:spPr bwMode="auto">
          <a:xfrm>
            <a:off x="3862388" y="193675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x</a:t>
            </a:r>
            <a:r>
              <a:rPr lang="en-US" baseline="-25000">
                <a:latin typeface="Times New Roman" pitchFamily="18" charset="0"/>
              </a:rPr>
              <a:t>b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4332" name="Text Box 60"/>
          <p:cNvSpPr txBox="1">
            <a:spLocks noChangeArrowheads="1"/>
          </p:cNvSpPr>
          <p:nvPr/>
        </p:nvSpPr>
        <p:spPr bwMode="auto">
          <a:xfrm>
            <a:off x="4722813" y="20304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b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4333" name="Text Box 61"/>
          <p:cNvSpPr txBox="1">
            <a:spLocks noChangeArrowheads="1"/>
          </p:cNvSpPr>
          <p:nvPr/>
        </p:nvSpPr>
        <p:spPr bwMode="auto">
          <a:xfrm>
            <a:off x="4260850" y="2792413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b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4338" name="Oval 66"/>
          <p:cNvSpPr>
            <a:spLocks noChangeArrowheads="1"/>
          </p:cNvSpPr>
          <p:nvPr/>
        </p:nvSpPr>
        <p:spPr bwMode="auto">
          <a:xfrm>
            <a:off x="4427538" y="2468563"/>
            <a:ext cx="98425" cy="98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39" name="Text Box 67"/>
          <p:cNvSpPr txBox="1">
            <a:spLocks noChangeArrowheads="1"/>
          </p:cNvSpPr>
          <p:nvPr/>
        </p:nvSpPr>
        <p:spPr bwMode="auto">
          <a:xfrm>
            <a:off x="3913188" y="1257300"/>
            <a:ext cx="12430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Blade Frame, </a:t>
            </a:r>
            <a:r>
              <a:rPr lang="en-US" i="1" dirty="0"/>
              <a:t>F</a:t>
            </a:r>
            <a:r>
              <a:rPr lang="en-US" i="1" baseline="-25000" dirty="0"/>
              <a:t>b</a:t>
            </a:r>
            <a:endParaRPr lang="en-US" dirty="0"/>
          </a:p>
        </p:txBody>
      </p:sp>
      <p:sp>
        <p:nvSpPr>
          <p:cNvPr id="54340" name="Text Box 68"/>
          <p:cNvSpPr txBox="1">
            <a:spLocks noChangeArrowheads="1"/>
          </p:cNvSpPr>
          <p:nvPr/>
        </p:nvSpPr>
        <p:spPr bwMode="auto">
          <a:xfrm>
            <a:off x="1492250" y="344488"/>
            <a:ext cx="6637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Reference Frames / Coordinate Systems</a:t>
            </a:r>
          </a:p>
        </p:txBody>
      </p:sp>
      <p:sp>
        <p:nvSpPr>
          <p:cNvPr id="54341" name="Arc 69"/>
          <p:cNvSpPr>
            <a:spLocks/>
          </p:cNvSpPr>
          <p:nvPr/>
        </p:nvSpPr>
        <p:spPr bwMode="auto">
          <a:xfrm rot="2145233" flipH="1" flipV="1">
            <a:off x="2662238" y="2365375"/>
            <a:ext cx="962025" cy="5032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42" name="Text Box 70"/>
          <p:cNvSpPr txBox="1">
            <a:spLocks noChangeArrowheads="1"/>
          </p:cNvSpPr>
          <p:nvPr/>
        </p:nvSpPr>
        <p:spPr bwMode="auto">
          <a:xfrm>
            <a:off x="2471738" y="2519363"/>
            <a:ext cx="417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latin typeface="Symbol" pitchFamily="18" charset="2"/>
              </a:rPr>
              <a:t>W</a:t>
            </a:r>
          </a:p>
        </p:txBody>
      </p:sp>
      <p:sp>
        <p:nvSpPr>
          <p:cNvPr id="54343" name="Line 71"/>
          <p:cNvSpPr>
            <a:spLocks noChangeShapeType="1"/>
          </p:cNvSpPr>
          <p:nvPr/>
        </p:nvSpPr>
        <p:spPr bwMode="auto">
          <a:xfrm flipH="1" flipV="1">
            <a:off x="4686300" y="2943225"/>
            <a:ext cx="842963" cy="171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44" name="Arc 72"/>
          <p:cNvSpPr>
            <a:spLocks/>
          </p:cNvSpPr>
          <p:nvPr/>
        </p:nvSpPr>
        <p:spPr bwMode="auto">
          <a:xfrm rot="-5400000">
            <a:off x="4915694" y="2496344"/>
            <a:ext cx="292100" cy="6715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5975"/>
              <a:gd name="T1" fmla="*/ 0 h 21600"/>
              <a:gd name="T2" fmla="*/ 5975 w 5975"/>
              <a:gd name="T3" fmla="*/ 843 h 21600"/>
              <a:gd name="T4" fmla="*/ 0 w 597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975" h="21600" fill="none" extrusionOk="0">
                <a:moveTo>
                  <a:pt x="0" y="0"/>
                </a:moveTo>
                <a:cubicBezTo>
                  <a:pt x="2021" y="0"/>
                  <a:pt x="4032" y="283"/>
                  <a:pt x="5975" y="842"/>
                </a:cubicBezTo>
              </a:path>
              <a:path w="5975" h="21600" stroke="0" extrusionOk="0">
                <a:moveTo>
                  <a:pt x="0" y="0"/>
                </a:moveTo>
                <a:cubicBezTo>
                  <a:pt x="2021" y="0"/>
                  <a:pt x="4032" y="283"/>
                  <a:pt x="5975" y="842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45" name="Text Box 73"/>
          <p:cNvSpPr txBox="1">
            <a:spLocks noChangeArrowheads="1"/>
          </p:cNvSpPr>
          <p:nvPr/>
        </p:nvSpPr>
        <p:spPr bwMode="auto">
          <a:xfrm>
            <a:off x="4408488" y="2600325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>
                <a:latin typeface="Symbol" pitchFamily="18" charset="2"/>
              </a:rPr>
              <a:t>b</a:t>
            </a:r>
          </a:p>
        </p:txBody>
      </p:sp>
      <p:grpSp>
        <p:nvGrpSpPr>
          <p:cNvPr id="70" name="Group 33">
            <a:extLst>
              <a:ext uri="{FF2B5EF4-FFF2-40B4-BE49-F238E27FC236}">
                <a16:creationId xmlns:a16="http://schemas.microsoft.com/office/drawing/2014/main" id="{070E7CDB-91F6-49F7-B63A-1F3EC21C13A8}"/>
              </a:ext>
            </a:extLst>
          </p:cNvPr>
          <p:cNvGrpSpPr>
            <a:grpSpLocks/>
          </p:cNvGrpSpPr>
          <p:nvPr/>
        </p:nvGrpSpPr>
        <p:grpSpPr bwMode="auto">
          <a:xfrm rot="828586">
            <a:off x="5894995" y="1011546"/>
            <a:ext cx="1066800" cy="609600"/>
            <a:chOff x="2256" y="960"/>
            <a:chExt cx="672" cy="384"/>
          </a:xfrm>
        </p:grpSpPr>
        <p:sp>
          <p:nvSpPr>
            <p:cNvPr id="71" name="Line 34">
              <a:extLst>
                <a:ext uri="{FF2B5EF4-FFF2-40B4-BE49-F238E27FC236}">
                  <a16:creationId xmlns:a16="http://schemas.microsoft.com/office/drawing/2014/main" id="{EB22DE14-8276-43C2-8BB7-7B847222E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960"/>
              <a:ext cx="3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35">
              <a:extLst>
                <a:ext uri="{FF2B5EF4-FFF2-40B4-BE49-F238E27FC236}">
                  <a16:creationId xmlns:a16="http://schemas.microsoft.com/office/drawing/2014/main" id="{E72AC9C7-1E9F-4496-9425-D77D8306D4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6" y="960"/>
              <a:ext cx="288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36">
              <a:extLst>
                <a:ext uri="{FF2B5EF4-FFF2-40B4-BE49-F238E27FC236}">
                  <a16:creationId xmlns:a16="http://schemas.microsoft.com/office/drawing/2014/main" id="{F8BB4F77-A40A-45B5-AB64-0DF408B899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960"/>
              <a:ext cx="0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" name="Text Box 67">
            <a:extLst>
              <a:ext uri="{FF2B5EF4-FFF2-40B4-BE49-F238E27FC236}">
                <a16:creationId xmlns:a16="http://schemas.microsoft.com/office/drawing/2014/main" id="{349A0D0E-6030-477E-81C9-2C998C645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119" y="915724"/>
            <a:ext cx="12430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Air Mass Frame, </a:t>
            </a:r>
            <a:r>
              <a:rPr lang="en-US" i="1" dirty="0"/>
              <a:t>F</a:t>
            </a:r>
            <a:r>
              <a:rPr lang="en-US" i="1" baseline="-25000" dirty="0"/>
              <a:t>a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FB83BF6-2304-4D2E-938B-C89CE67E1B0F}"/>
              </a:ext>
            </a:extLst>
          </p:cNvPr>
          <p:cNvSpPr txBox="1"/>
          <p:nvPr/>
        </p:nvSpPr>
        <p:spPr>
          <a:xfrm>
            <a:off x="2257060" y="5765120"/>
            <a:ext cx="907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North”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70FF0E3C-6EA4-40B3-88A1-758B88C8200B}"/>
              </a:ext>
            </a:extLst>
          </p:cNvPr>
          <p:cNvSpPr txBox="1"/>
          <p:nvPr/>
        </p:nvSpPr>
        <p:spPr>
          <a:xfrm>
            <a:off x="53099" y="6191250"/>
            <a:ext cx="80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East”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5AD2EAA9-74E5-46C7-90CE-87F9A2DF82AE}"/>
              </a:ext>
            </a:extLst>
          </p:cNvPr>
          <p:cNvSpPr txBox="1"/>
          <p:nvPr/>
        </p:nvSpPr>
        <p:spPr>
          <a:xfrm>
            <a:off x="1660525" y="6399468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w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962400" y="228600"/>
            <a:ext cx="132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Notation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462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Vector Notation, Velocity and Accelerations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A20216-D6C1-49AB-9540-E9BD9BC02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98568"/>
              </p:ext>
            </p:extLst>
          </p:nvPr>
        </p:nvGraphicFramePr>
        <p:xfrm>
          <a:off x="678922" y="1398058"/>
          <a:ext cx="7200900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00600" imgH="2819160" progId="Equation.DSMT4">
                  <p:embed/>
                </p:oleObj>
              </mc:Choice>
              <mc:Fallback>
                <p:oleObj name="Equation" r:id="rId2" imgW="4800600" imgH="2819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A20216-D6C1-49AB-9540-E9BD9BC026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8922" y="1398058"/>
                        <a:ext cx="7200900" cy="422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962400" y="228600"/>
            <a:ext cx="132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Notation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2622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Angular Velocity Vector: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420132" y="4662150"/>
            <a:ext cx="363432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/>
              <a:t>Aircraft Attitude:</a:t>
            </a:r>
          </a:p>
          <a:p>
            <a:endParaRPr lang="en-US" u="sng" dirty="0"/>
          </a:p>
          <a:p>
            <a:r>
              <a:rPr lang="en-US" dirty="0"/>
              <a:t>Use standard 3-2-1 Euler angles</a:t>
            </a:r>
          </a:p>
        </p:txBody>
      </p:sp>
      <p:sp>
        <p:nvSpPr>
          <p:cNvPr id="6" name="Freeform 1">
            <a:extLst>
              <a:ext uri="{FF2B5EF4-FFF2-40B4-BE49-F238E27FC236}">
                <a16:creationId xmlns:a16="http://schemas.microsoft.com/office/drawing/2014/main" id="{BE770BA7-9B87-4137-8033-4FD314F9C6DF}"/>
              </a:ext>
            </a:extLst>
          </p:cNvPr>
          <p:cNvSpPr/>
          <p:nvPr/>
        </p:nvSpPr>
        <p:spPr>
          <a:xfrm>
            <a:off x="849009" y="1968016"/>
            <a:ext cx="880334" cy="1236617"/>
          </a:xfrm>
          <a:custGeom>
            <a:avLst/>
            <a:gdLst>
              <a:gd name="connsiteX0" fmla="*/ 200943 w 880334"/>
              <a:gd name="connsiteY0" fmla="*/ 592183 h 1236617"/>
              <a:gd name="connsiteX1" fmla="*/ 174818 w 880334"/>
              <a:gd name="connsiteY1" fmla="*/ 478972 h 1236617"/>
              <a:gd name="connsiteX2" fmla="*/ 166109 w 880334"/>
              <a:gd name="connsiteY2" fmla="*/ 452846 h 1236617"/>
              <a:gd name="connsiteX3" fmla="*/ 148692 w 880334"/>
              <a:gd name="connsiteY3" fmla="*/ 426720 h 1236617"/>
              <a:gd name="connsiteX4" fmla="*/ 131275 w 880334"/>
              <a:gd name="connsiteY4" fmla="*/ 374469 h 1236617"/>
              <a:gd name="connsiteX5" fmla="*/ 131275 w 880334"/>
              <a:gd name="connsiteY5" fmla="*/ 174172 h 1236617"/>
              <a:gd name="connsiteX6" fmla="*/ 148692 w 880334"/>
              <a:gd name="connsiteY6" fmla="*/ 156754 h 1236617"/>
              <a:gd name="connsiteX7" fmla="*/ 157400 w 880334"/>
              <a:gd name="connsiteY7" fmla="*/ 130629 h 1236617"/>
              <a:gd name="connsiteX8" fmla="*/ 209652 w 880334"/>
              <a:gd name="connsiteY8" fmla="*/ 95794 h 1236617"/>
              <a:gd name="connsiteX9" fmla="*/ 253195 w 880334"/>
              <a:gd name="connsiteY9" fmla="*/ 52252 h 1236617"/>
              <a:gd name="connsiteX10" fmla="*/ 296738 w 880334"/>
              <a:gd name="connsiteY10" fmla="*/ 26126 h 1236617"/>
              <a:gd name="connsiteX11" fmla="*/ 322863 w 880334"/>
              <a:gd name="connsiteY11" fmla="*/ 8709 h 1236617"/>
              <a:gd name="connsiteX12" fmla="*/ 348989 w 880334"/>
              <a:gd name="connsiteY12" fmla="*/ 0 h 1236617"/>
              <a:gd name="connsiteX13" fmla="*/ 601538 w 880334"/>
              <a:gd name="connsiteY13" fmla="*/ 8709 h 1236617"/>
              <a:gd name="connsiteX14" fmla="*/ 653789 w 880334"/>
              <a:gd name="connsiteY14" fmla="*/ 26126 h 1236617"/>
              <a:gd name="connsiteX15" fmla="*/ 732166 w 880334"/>
              <a:gd name="connsiteY15" fmla="*/ 69669 h 1236617"/>
              <a:gd name="connsiteX16" fmla="*/ 775709 w 880334"/>
              <a:gd name="connsiteY16" fmla="*/ 104503 h 1236617"/>
              <a:gd name="connsiteX17" fmla="*/ 793126 w 880334"/>
              <a:gd name="connsiteY17" fmla="*/ 130629 h 1236617"/>
              <a:gd name="connsiteX18" fmla="*/ 836669 w 880334"/>
              <a:gd name="connsiteY18" fmla="*/ 182880 h 1236617"/>
              <a:gd name="connsiteX19" fmla="*/ 862795 w 880334"/>
              <a:gd name="connsiteY19" fmla="*/ 235132 h 1236617"/>
              <a:gd name="connsiteX20" fmla="*/ 880212 w 880334"/>
              <a:gd name="connsiteY20" fmla="*/ 287383 h 1236617"/>
              <a:gd name="connsiteX21" fmla="*/ 862795 w 880334"/>
              <a:gd name="connsiteY21" fmla="*/ 418012 h 1236617"/>
              <a:gd name="connsiteX22" fmla="*/ 845378 w 880334"/>
              <a:gd name="connsiteY22" fmla="*/ 444137 h 1236617"/>
              <a:gd name="connsiteX23" fmla="*/ 810543 w 880334"/>
              <a:gd name="connsiteY23" fmla="*/ 478972 h 1236617"/>
              <a:gd name="connsiteX24" fmla="*/ 801835 w 880334"/>
              <a:gd name="connsiteY24" fmla="*/ 505097 h 1236617"/>
              <a:gd name="connsiteX25" fmla="*/ 767000 w 880334"/>
              <a:gd name="connsiteY25" fmla="*/ 548640 h 1236617"/>
              <a:gd name="connsiteX26" fmla="*/ 758292 w 880334"/>
              <a:gd name="connsiteY26" fmla="*/ 583474 h 1236617"/>
              <a:gd name="connsiteX27" fmla="*/ 775709 w 880334"/>
              <a:gd name="connsiteY27" fmla="*/ 661852 h 1236617"/>
              <a:gd name="connsiteX28" fmla="*/ 810543 w 880334"/>
              <a:gd name="connsiteY28" fmla="*/ 714103 h 1236617"/>
              <a:gd name="connsiteX29" fmla="*/ 827960 w 880334"/>
              <a:gd name="connsiteY29" fmla="*/ 740229 h 1236617"/>
              <a:gd name="connsiteX30" fmla="*/ 845378 w 880334"/>
              <a:gd name="connsiteY30" fmla="*/ 792480 h 1236617"/>
              <a:gd name="connsiteX31" fmla="*/ 854086 w 880334"/>
              <a:gd name="connsiteY31" fmla="*/ 818606 h 1236617"/>
              <a:gd name="connsiteX32" fmla="*/ 845378 w 880334"/>
              <a:gd name="connsiteY32" fmla="*/ 984069 h 1236617"/>
              <a:gd name="connsiteX33" fmla="*/ 836669 w 880334"/>
              <a:gd name="connsiteY33" fmla="*/ 1018903 h 1236617"/>
              <a:gd name="connsiteX34" fmla="*/ 793126 w 880334"/>
              <a:gd name="connsiteY34" fmla="*/ 1071154 h 1236617"/>
              <a:gd name="connsiteX35" fmla="*/ 775709 w 880334"/>
              <a:gd name="connsiteY35" fmla="*/ 1097280 h 1236617"/>
              <a:gd name="connsiteX36" fmla="*/ 697332 w 880334"/>
              <a:gd name="connsiteY36" fmla="*/ 1158240 h 1236617"/>
              <a:gd name="connsiteX37" fmla="*/ 645080 w 880334"/>
              <a:gd name="connsiteY37" fmla="*/ 1175657 h 1236617"/>
              <a:gd name="connsiteX38" fmla="*/ 592829 w 880334"/>
              <a:gd name="connsiteY38" fmla="*/ 1210492 h 1236617"/>
              <a:gd name="connsiteX39" fmla="*/ 566703 w 880334"/>
              <a:gd name="connsiteY39" fmla="*/ 1219200 h 1236617"/>
              <a:gd name="connsiteX40" fmla="*/ 514452 w 880334"/>
              <a:gd name="connsiteY40" fmla="*/ 1227909 h 1236617"/>
              <a:gd name="connsiteX41" fmla="*/ 470909 w 880334"/>
              <a:gd name="connsiteY41" fmla="*/ 1236617 h 1236617"/>
              <a:gd name="connsiteX42" fmla="*/ 244486 w 880334"/>
              <a:gd name="connsiteY42" fmla="*/ 1227909 h 1236617"/>
              <a:gd name="connsiteX43" fmla="*/ 174818 w 880334"/>
              <a:gd name="connsiteY43" fmla="*/ 1210492 h 1236617"/>
              <a:gd name="connsiteX44" fmla="*/ 122566 w 880334"/>
              <a:gd name="connsiteY44" fmla="*/ 1193074 h 1236617"/>
              <a:gd name="connsiteX45" fmla="*/ 61606 w 880334"/>
              <a:gd name="connsiteY45" fmla="*/ 1114697 h 1236617"/>
              <a:gd name="connsiteX46" fmla="*/ 44189 w 880334"/>
              <a:gd name="connsiteY46" fmla="*/ 1088572 h 1236617"/>
              <a:gd name="connsiteX47" fmla="*/ 18063 w 880334"/>
              <a:gd name="connsiteY47" fmla="*/ 1010194 h 1236617"/>
              <a:gd name="connsiteX48" fmla="*/ 9355 w 880334"/>
              <a:gd name="connsiteY48" fmla="*/ 984069 h 1236617"/>
              <a:gd name="connsiteX49" fmla="*/ 9355 w 880334"/>
              <a:gd name="connsiteY49" fmla="*/ 827314 h 1236617"/>
              <a:gd name="connsiteX50" fmla="*/ 18063 w 880334"/>
              <a:gd name="connsiteY50" fmla="*/ 801189 h 1236617"/>
              <a:gd name="connsiteX51" fmla="*/ 35480 w 880334"/>
              <a:gd name="connsiteY51" fmla="*/ 775063 h 1236617"/>
              <a:gd name="connsiteX52" fmla="*/ 131275 w 880334"/>
              <a:gd name="connsiteY52" fmla="*/ 696686 h 1236617"/>
              <a:gd name="connsiteX53" fmla="*/ 157400 w 880334"/>
              <a:gd name="connsiteY53" fmla="*/ 679269 h 1236617"/>
              <a:gd name="connsiteX54" fmla="*/ 200943 w 880334"/>
              <a:gd name="connsiteY54" fmla="*/ 644434 h 1236617"/>
              <a:gd name="connsiteX55" fmla="*/ 218360 w 880334"/>
              <a:gd name="connsiteY55" fmla="*/ 618309 h 1236617"/>
              <a:gd name="connsiteX56" fmla="*/ 209652 w 880334"/>
              <a:gd name="connsiteY56" fmla="*/ 566057 h 1236617"/>
              <a:gd name="connsiteX57" fmla="*/ 200943 w 880334"/>
              <a:gd name="connsiteY57" fmla="*/ 592183 h 1236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880334" h="1236617">
                <a:moveTo>
                  <a:pt x="200943" y="592183"/>
                </a:moveTo>
                <a:cubicBezTo>
                  <a:pt x="195137" y="577669"/>
                  <a:pt x="198726" y="550694"/>
                  <a:pt x="174818" y="478972"/>
                </a:cubicBezTo>
                <a:cubicBezTo>
                  <a:pt x="171915" y="470263"/>
                  <a:pt x="171201" y="460484"/>
                  <a:pt x="166109" y="452846"/>
                </a:cubicBezTo>
                <a:cubicBezTo>
                  <a:pt x="160303" y="444137"/>
                  <a:pt x="152943" y="436284"/>
                  <a:pt x="148692" y="426720"/>
                </a:cubicBezTo>
                <a:cubicBezTo>
                  <a:pt x="141236" y="409943"/>
                  <a:pt x="131275" y="374469"/>
                  <a:pt x="131275" y="374469"/>
                </a:cubicBezTo>
                <a:cubicBezTo>
                  <a:pt x="119374" y="291164"/>
                  <a:pt x="113602" y="280211"/>
                  <a:pt x="131275" y="174172"/>
                </a:cubicBezTo>
                <a:cubicBezTo>
                  <a:pt x="132625" y="166073"/>
                  <a:pt x="142886" y="162560"/>
                  <a:pt x="148692" y="156754"/>
                </a:cubicBezTo>
                <a:cubicBezTo>
                  <a:pt x="151595" y="148046"/>
                  <a:pt x="150909" y="137120"/>
                  <a:pt x="157400" y="130629"/>
                </a:cubicBezTo>
                <a:cubicBezTo>
                  <a:pt x="172202" y="115827"/>
                  <a:pt x="209652" y="95794"/>
                  <a:pt x="209652" y="95794"/>
                </a:cubicBezTo>
                <a:cubicBezTo>
                  <a:pt x="239511" y="51006"/>
                  <a:pt x="211724" y="85430"/>
                  <a:pt x="253195" y="52252"/>
                </a:cubicBezTo>
                <a:cubicBezTo>
                  <a:pt x="287350" y="24927"/>
                  <a:pt x="251366" y="41249"/>
                  <a:pt x="296738" y="26126"/>
                </a:cubicBezTo>
                <a:cubicBezTo>
                  <a:pt x="305446" y="20320"/>
                  <a:pt x="313502" y="13390"/>
                  <a:pt x="322863" y="8709"/>
                </a:cubicBezTo>
                <a:cubicBezTo>
                  <a:pt x="331074" y="4604"/>
                  <a:pt x="339809" y="0"/>
                  <a:pt x="348989" y="0"/>
                </a:cubicBezTo>
                <a:cubicBezTo>
                  <a:pt x="433222" y="0"/>
                  <a:pt x="517355" y="5806"/>
                  <a:pt x="601538" y="8709"/>
                </a:cubicBezTo>
                <a:cubicBezTo>
                  <a:pt x="618955" y="14515"/>
                  <a:pt x="638513" y="15942"/>
                  <a:pt x="653789" y="26126"/>
                </a:cubicBezTo>
                <a:cubicBezTo>
                  <a:pt x="713678" y="66052"/>
                  <a:pt x="686182" y="54340"/>
                  <a:pt x="732166" y="69669"/>
                </a:cubicBezTo>
                <a:cubicBezTo>
                  <a:pt x="782082" y="144541"/>
                  <a:pt x="715616" y="56428"/>
                  <a:pt x="775709" y="104503"/>
                </a:cubicBezTo>
                <a:cubicBezTo>
                  <a:pt x="783882" y="111041"/>
                  <a:pt x="786425" y="122588"/>
                  <a:pt x="793126" y="130629"/>
                </a:cubicBezTo>
                <a:cubicBezTo>
                  <a:pt x="817204" y="159522"/>
                  <a:pt x="820451" y="150443"/>
                  <a:pt x="836669" y="182880"/>
                </a:cubicBezTo>
                <a:cubicBezTo>
                  <a:pt x="872724" y="254991"/>
                  <a:pt x="812881" y="160259"/>
                  <a:pt x="862795" y="235132"/>
                </a:cubicBezTo>
                <a:cubicBezTo>
                  <a:pt x="868601" y="252549"/>
                  <a:pt x="881737" y="269087"/>
                  <a:pt x="880212" y="287383"/>
                </a:cubicBezTo>
                <a:cubicBezTo>
                  <a:pt x="878267" y="310718"/>
                  <a:pt x="880579" y="382443"/>
                  <a:pt x="862795" y="418012"/>
                </a:cubicBezTo>
                <a:cubicBezTo>
                  <a:pt x="858114" y="427373"/>
                  <a:pt x="852189" y="436191"/>
                  <a:pt x="845378" y="444137"/>
                </a:cubicBezTo>
                <a:cubicBezTo>
                  <a:pt x="834691" y="456605"/>
                  <a:pt x="810543" y="478972"/>
                  <a:pt x="810543" y="478972"/>
                </a:cubicBezTo>
                <a:cubicBezTo>
                  <a:pt x="807640" y="487680"/>
                  <a:pt x="805940" y="496887"/>
                  <a:pt x="801835" y="505097"/>
                </a:cubicBezTo>
                <a:cubicBezTo>
                  <a:pt x="790848" y="527071"/>
                  <a:pt x="783202" y="532439"/>
                  <a:pt x="767000" y="548640"/>
                </a:cubicBezTo>
                <a:cubicBezTo>
                  <a:pt x="764097" y="560251"/>
                  <a:pt x="758292" y="571505"/>
                  <a:pt x="758292" y="583474"/>
                </a:cubicBezTo>
                <a:cubicBezTo>
                  <a:pt x="758292" y="593402"/>
                  <a:pt x="766728" y="645686"/>
                  <a:pt x="775709" y="661852"/>
                </a:cubicBezTo>
                <a:cubicBezTo>
                  <a:pt x="785875" y="680150"/>
                  <a:pt x="798932" y="696686"/>
                  <a:pt x="810543" y="714103"/>
                </a:cubicBezTo>
                <a:cubicBezTo>
                  <a:pt x="816349" y="722812"/>
                  <a:pt x="824650" y="730300"/>
                  <a:pt x="827960" y="740229"/>
                </a:cubicBezTo>
                <a:lnTo>
                  <a:pt x="845378" y="792480"/>
                </a:lnTo>
                <a:lnTo>
                  <a:pt x="854086" y="818606"/>
                </a:lnTo>
                <a:cubicBezTo>
                  <a:pt x="851183" y="873760"/>
                  <a:pt x="850163" y="929046"/>
                  <a:pt x="845378" y="984069"/>
                </a:cubicBezTo>
                <a:cubicBezTo>
                  <a:pt x="844341" y="995993"/>
                  <a:pt x="841384" y="1007902"/>
                  <a:pt x="836669" y="1018903"/>
                </a:cubicBezTo>
                <a:cubicBezTo>
                  <a:pt x="825221" y="1045616"/>
                  <a:pt x="811592" y="1048996"/>
                  <a:pt x="793126" y="1071154"/>
                </a:cubicBezTo>
                <a:cubicBezTo>
                  <a:pt x="786425" y="1079195"/>
                  <a:pt x="782409" y="1089239"/>
                  <a:pt x="775709" y="1097280"/>
                </a:cubicBezTo>
                <a:cubicBezTo>
                  <a:pt x="758369" y="1118088"/>
                  <a:pt x="719739" y="1150771"/>
                  <a:pt x="697332" y="1158240"/>
                </a:cubicBezTo>
                <a:lnTo>
                  <a:pt x="645080" y="1175657"/>
                </a:lnTo>
                <a:cubicBezTo>
                  <a:pt x="627663" y="1187269"/>
                  <a:pt x="612688" y="1203873"/>
                  <a:pt x="592829" y="1210492"/>
                </a:cubicBezTo>
                <a:cubicBezTo>
                  <a:pt x="584120" y="1213395"/>
                  <a:pt x="575664" y="1217209"/>
                  <a:pt x="566703" y="1219200"/>
                </a:cubicBezTo>
                <a:cubicBezTo>
                  <a:pt x="549466" y="1223030"/>
                  <a:pt x="531824" y="1224750"/>
                  <a:pt x="514452" y="1227909"/>
                </a:cubicBezTo>
                <a:cubicBezTo>
                  <a:pt x="499889" y="1230557"/>
                  <a:pt x="485423" y="1233714"/>
                  <a:pt x="470909" y="1236617"/>
                </a:cubicBezTo>
                <a:cubicBezTo>
                  <a:pt x="395435" y="1233714"/>
                  <a:pt x="319724" y="1234547"/>
                  <a:pt x="244486" y="1227909"/>
                </a:cubicBezTo>
                <a:cubicBezTo>
                  <a:pt x="220641" y="1225805"/>
                  <a:pt x="197527" y="1218062"/>
                  <a:pt x="174818" y="1210492"/>
                </a:cubicBezTo>
                <a:lnTo>
                  <a:pt x="122566" y="1193074"/>
                </a:lnTo>
                <a:cubicBezTo>
                  <a:pt x="81637" y="1152147"/>
                  <a:pt x="103273" y="1177198"/>
                  <a:pt x="61606" y="1114697"/>
                </a:cubicBezTo>
                <a:cubicBezTo>
                  <a:pt x="55800" y="1105989"/>
                  <a:pt x="47499" y="1098501"/>
                  <a:pt x="44189" y="1088572"/>
                </a:cubicBezTo>
                <a:lnTo>
                  <a:pt x="18063" y="1010194"/>
                </a:lnTo>
                <a:lnTo>
                  <a:pt x="9355" y="984069"/>
                </a:lnTo>
                <a:cubicBezTo>
                  <a:pt x="-1956" y="904896"/>
                  <a:pt x="-4231" y="922419"/>
                  <a:pt x="9355" y="827314"/>
                </a:cubicBezTo>
                <a:cubicBezTo>
                  <a:pt x="10653" y="818227"/>
                  <a:pt x="13958" y="809399"/>
                  <a:pt x="18063" y="801189"/>
                </a:cubicBezTo>
                <a:cubicBezTo>
                  <a:pt x="22744" y="791827"/>
                  <a:pt x="28588" y="782940"/>
                  <a:pt x="35480" y="775063"/>
                </a:cubicBezTo>
                <a:cubicBezTo>
                  <a:pt x="76322" y="728386"/>
                  <a:pt x="79793" y="731007"/>
                  <a:pt x="131275" y="696686"/>
                </a:cubicBezTo>
                <a:cubicBezTo>
                  <a:pt x="139983" y="690880"/>
                  <a:pt x="149999" y="686669"/>
                  <a:pt x="157400" y="679269"/>
                </a:cubicBezTo>
                <a:cubicBezTo>
                  <a:pt x="182219" y="654451"/>
                  <a:pt x="167986" y="666407"/>
                  <a:pt x="200943" y="644434"/>
                </a:cubicBezTo>
                <a:cubicBezTo>
                  <a:pt x="206749" y="635726"/>
                  <a:pt x="217204" y="628711"/>
                  <a:pt x="218360" y="618309"/>
                </a:cubicBezTo>
                <a:cubicBezTo>
                  <a:pt x="220310" y="600759"/>
                  <a:pt x="212149" y="583537"/>
                  <a:pt x="209652" y="566057"/>
                </a:cubicBezTo>
                <a:cubicBezTo>
                  <a:pt x="209242" y="563184"/>
                  <a:pt x="206749" y="606697"/>
                  <a:pt x="200943" y="592183"/>
                </a:cubicBezTo>
                <a:close/>
              </a:path>
            </a:pathLst>
          </a:custGeom>
          <a:solidFill>
            <a:schemeClr val="bg2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C18990E-50E4-4156-B00C-50E1AFE58607}"/>
              </a:ext>
            </a:extLst>
          </p:cNvPr>
          <p:cNvSpPr>
            <a:spLocks noChangeAspect="1"/>
          </p:cNvSpPr>
          <p:nvPr/>
        </p:nvSpPr>
        <p:spPr>
          <a:xfrm flipH="1">
            <a:off x="1319913" y="2464871"/>
            <a:ext cx="80794" cy="7790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677A0EA-25DB-498C-BC6B-6BFBCC16864D}"/>
              </a:ext>
            </a:extLst>
          </p:cNvPr>
          <p:cNvCxnSpPr>
            <a:stCxn id="7" idx="1"/>
          </p:cNvCxnSpPr>
          <p:nvPr/>
        </p:nvCxnSpPr>
        <p:spPr>
          <a:xfrm flipV="1">
            <a:off x="1388875" y="1645798"/>
            <a:ext cx="653855" cy="8304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 8">
            <a:extLst>
              <a:ext uri="{FF2B5EF4-FFF2-40B4-BE49-F238E27FC236}">
                <a16:creationId xmlns:a16="http://schemas.microsoft.com/office/drawing/2014/main" id="{AD679F12-5739-47EB-B43E-14EDB4F6F937}"/>
              </a:ext>
            </a:extLst>
          </p:cNvPr>
          <p:cNvSpPr/>
          <p:nvPr/>
        </p:nvSpPr>
        <p:spPr>
          <a:xfrm rot="12758814">
            <a:off x="1476087" y="1786748"/>
            <a:ext cx="644435" cy="330926"/>
          </a:xfrm>
          <a:prstGeom prst="arc">
            <a:avLst>
              <a:gd name="adj1" fmla="val 46648"/>
              <a:gd name="adj2" fmla="val 19822813"/>
            </a:avLst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1DAB3DD-201C-419D-AC37-7CC3745A1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444893"/>
              </p:ext>
            </p:extLst>
          </p:nvPr>
        </p:nvGraphicFramePr>
        <p:xfrm>
          <a:off x="1981201" y="1329267"/>
          <a:ext cx="624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48160" imgH="355320" progId="Equation.DSMT4">
                  <p:embed/>
                </p:oleObj>
              </mc:Choice>
              <mc:Fallback>
                <p:oleObj name="Equation" r:id="rId2" imgW="6248160" imgH="355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1DAB3DD-201C-419D-AC37-7CC3745A10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1201" y="1329267"/>
                        <a:ext cx="6248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479277C-105A-41B0-A151-748C183F9E2F}"/>
              </a:ext>
            </a:extLst>
          </p:cNvPr>
          <p:cNvSpPr txBox="1"/>
          <p:nvPr/>
        </p:nvSpPr>
        <p:spPr>
          <a:xfrm>
            <a:off x="3187700" y="1933602"/>
            <a:ext cx="573193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te that a rigid body defines a reference fra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ngular velocity vector defines axis of rotation at an instant in tim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gnitude defines rate of rotation in right hand sens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67156A7-5666-470C-9CA2-2C68CF851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07603"/>
              </p:ext>
            </p:extLst>
          </p:nvPr>
        </p:nvGraphicFramePr>
        <p:xfrm>
          <a:off x="2221972" y="3447071"/>
          <a:ext cx="6451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51560" imgH="1117440" progId="Equation.DSMT4">
                  <p:embed/>
                </p:oleObj>
              </mc:Choice>
              <mc:Fallback>
                <p:oleObj name="Equation" r:id="rId4" imgW="6451560" imgH="1117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67156A7-5666-470C-9CA2-2C68CF8513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1972" y="3447071"/>
                        <a:ext cx="6451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BF8CC27-D0E2-4072-813D-1EF586091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47803"/>
              </p:ext>
            </p:extLst>
          </p:nvPr>
        </p:nvGraphicFramePr>
        <p:xfrm>
          <a:off x="4286249" y="5079999"/>
          <a:ext cx="2901137" cy="99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660240" progId="Equation.DSMT4">
                  <p:embed/>
                </p:oleObj>
              </mc:Choice>
              <mc:Fallback>
                <p:oleObj name="Equation" r:id="rId6" imgW="1917360" imgH="660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BF8CC27-D0E2-4072-813D-1EF5860911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6249" y="5079999"/>
                        <a:ext cx="2901137" cy="999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733800" y="228600"/>
            <a:ext cx="132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Notation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300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Force and Moment Vectors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9D3105A-F590-4B4B-86A1-326AE8EA9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223420"/>
              </p:ext>
            </p:extLst>
          </p:nvPr>
        </p:nvGraphicFramePr>
        <p:xfrm>
          <a:off x="1728788" y="1384274"/>
          <a:ext cx="21510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711000" progId="Equation.DSMT4">
                  <p:embed/>
                </p:oleObj>
              </mc:Choice>
              <mc:Fallback>
                <p:oleObj name="Equation" r:id="rId2" imgW="1473120" imgH="711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9D3105A-F590-4B4B-86A1-326AE8EA9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28788" y="1384274"/>
                        <a:ext cx="2151062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8C7E09B-2005-44B5-8E6F-39A2A2A4AC74}"/>
              </a:ext>
            </a:extLst>
          </p:cNvPr>
          <p:cNvSpPr txBox="1"/>
          <p:nvPr/>
        </p:nvSpPr>
        <p:spPr>
          <a:xfrm>
            <a:off x="300397" y="2775997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erodynamic forc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23A780-5599-4FF9-B910-04FE0CC9A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95607"/>
              </p:ext>
            </p:extLst>
          </p:nvPr>
        </p:nvGraphicFramePr>
        <p:xfrm>
          <a:off x="1984905" y="3633775"/>
          <a:ext cx="36210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711000" progId="Equation.DSMT4">
                  <p:embed/>
                </p:oleObj>
              </mc:Choice>
              <mc:Fallback>
                <p:oleObj name="Equation" r:id="rId4" imgW="247644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423A780-5599-4FF9-B910-04FE0CC9A0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4905" y="3633775"/>
                        <a:ext cx="3621087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26AA59C-7CE2-4BEE-A9DE-720331BD0387}"/>
              </a:ext>
            </a:extLst>
          </p:cNvPr>
          <p:cNvCxnSpPr/>
          <p:nvPr/>
        </p:nvCxnSpPr>
        <p:spPr>
          <a:xfrm flipV="1">
            <a:off x="2569633" y="2422499"/>
            <a:ext cx="436034" cy="536601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7E6D22F-3A7F-4E39-88F6-E5661FA7BDF0}"/>
              </a:ext>
            </a:extLst>
          </p:cNvPr>
          <p:cNvCxnSpPr>
            <a:cxnSpLocks/>
          </p:cNvCxnSpPr>
          <p:nvPr/>
        </p:nvCxnSpPr>
        <p:spPr>
          <a:xfrm>
            <a:off x="2573866" y="2959100"/>
            <a:ext cx="182034" cy="550333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2D2A134A-BDD4-4F93-B1E8-43C763B6B74D}"/>
              </a:ext>
            </a:extLst>
          </p:cNvPr>
          <p:cNvSpPr txBox="1"/>
          <p:nvPr/>
        </p:nvSpPr>
        <p:spPr>
          <a:xfrm>
            <a:off x="4343230" y="2506133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Gravity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363972A-F1B8-4A66-9A0F-17444DADE4AB}"/>
              </a:ext>
            </a:extLst>
          </p:cNvPr>
          <p:cNvCxnSpPr>
            <a:cxnSpLocks/>
            <a:stCxn id="13" idx="1"/>
          </p:cNvCxnSpPr>
          <p:nvPr/>
        </p:nvCxnSpPr>
        <p:spPr>
          <a:xfrm flipH="1" flipV="1">
            <a:off x="3649133" y="2044700"/>
            <a:ext cx="694097" cy="646099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8D0D27F-4290-4B8E-AE0A-A96EB1E704FB}"/>
              </a:ext>
            </a:extLst>
          </p:cNvPr>
          <p:cNvSpPr txBox="1"/>
          <p:nvPr/>
        </p:nvSpPr>
        <p:spPr>
          <a:xfrm>
            <a:off x="586317" y="4876800"/>
            <a:ext cx="76157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ubscript on force and moment terms denotes contribution of a specific rotorcraft component, e.g.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is roll moment due to Main Rotor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 flipV="1">
            <a:off x="6394450" y="1835150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" name="AutoShape 3"/>
          <p:cNvSpPr>
            <a:spLocks noChangeArrowheads="1"/>
          </p:cNvSpPr>
          <p:nvPr/>
        </p:nvSpPr>
        <p:spPr bwMode="auto">
          <a:xfrm rot="-1321096">
            <a:off x="5102225" y="4452938"/>
            <a:ext cx="350838" cy="709612"/>
          </a:xfrm>
          <a:prstGeom prst="downArrow">
            <a:avLst>
              <a:gd name="adj1" fmla="val 50000"/>
              <a:gd name="adj2" fmla="val 79004"/>
            </a:avLst>
          </a:prstGeom>
          <a:gradFill rotWithShape="0">
            <a:gsLst>
              <a:gs pos="0">
                <a:srgbClr val="DDDDDD">
                  <a:gamma/>
                  <a:shade val="46275"/>
                  <a:invGamma/>
                </a:srgbClr>
              </a:gs>
              <a:gs pos="100000">
                <a:srgbClr val="DDDDDD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 rot="20959736" flipV="1">
            <a:off x="2290763" y="2979738"/>
            <a:ext cx="3275012" cy="655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Freeform 5"/>
          <p:cNvSpPr>
            <a:spLocks/>
          </p:cNvSpPr>
          <p:nvPr/>
        </p:nvSpPr>
        <p:spPr bwMode="auto">
          <a:xfrm rot="-640264">
            <a:off x="5445125" y="2333625"/>
            <a:ext cx="749300" cy="280988"/>
          </a:xfrm>
          <a:custGeom>
            <a:avLst/>
            <a:gdLst>
              <a:gd name="T0" fmla="*/ 0 w 432"/>
              <a:gd name="T1" fmla="*/ 144 h 144"/>
              <a:gd name="T2" fmla="*/ 336 w 432"/>
              <a:gd name="T3" fmla="*/ 48 h 144"/>
              <a:gd name="T4" fmla="*/ 432 w 432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144">
                <a:moveTo>
                  <a:pt x="0" y="144"/>
                </a:moveTo>
                <a:cubicBezTo>
                  <a:pt x="132" y="108"/>
                  <a:pt x="264" y="72"/>
                  <a:pt x="336" y="48"/>
                </a:cubicBezTo>
                <a:cubicBezTo>
                  <a:pt x="408" y="24"/>
                  <a:pt x="420" y="12"/>
                  <a:pt x="4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Freeform 6"/>
          <p:cNvSpPr>
            <a:spLocks/>
          </p:cNvSpPr>
          <p:nvPr/>
        </p:nvSpPr>
        <p:spPr bwMode="auto">
          <a:xfrm rot="-640264">
            <a:off x="4943475" y="2273300"/>
            <a:ext cx="1214438" cy="93663"/>
          </a:xfrm>
          <a:custGeom>
            <a:avLst/>
            <a:gdLst>
              <a:gd name="T0" fmla="*/ 672 w 672"/>
              <a:gd name="T1" fmla="*/ 56 h 56"/>
              <a:gd name="T2" fmla="*/ 432 w 672"/>
              <a:gd name="T3" fmla="*/ 8 h 56"/>
              <a:gd name="T4" fmla="*/ 0 w 672"/>
              <a:gd name="T5" fmla="*/ 8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56">
                <a:moveTo>
                  <a:pt x="672" y="56"/>
                </a:moveTo>
                <a:cubicBezTo>
                  <a:pt x="608" y="36"/>
                  <a:pt x="544" y="16"/>
                  <a:pt x="432" y="8"/>
                </a:cubicBezTo>
                <a:cubicBezTo>
                  <a:pt x="320" y="0"/>
                  <a:pt x="160" y="4"/>
                  <a:pt x="0" y="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rot="20959736" flipH="1">
            <a:off x="3489325" y="2536825"/>
            <a:ext cx="1498600" cy="280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 rot="-640264" flipH="1" flipV="1">
            <a:off x="2260600" y="3662363"/>
            <a:ext cx="95250" cy="280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 rot="20959736" flipH="1">
            <a:off x="2181225" y="3079750"/>
            <a:ext cx="1403350" cy="468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Freeform 10"/>
          <p:cNvSpPr>
            <a:spLocks/>
          </p:cNvSpPr>
          <p:nvPr/>
        </p:nvSpPr>
        <p:spPr bwMode="auto">
          <a:xfrm rot="-640264">
            <a:off x="2976563" y="2851150"/>
            <a:ext cx="2152650" cy="1216025"/>
          </a:xfrm>
          <a:custGeom>
            <a:avLst/>
            <a:gdLst>
              <a:gd name="T0" fmla="*/ 1104 w 1104"/>
              <a:gd name="T1" fmla="*/ 0 h 624"/>
              <a:gd name="T2" fmla="*/ 384 w 1104"/>
              <a:gd name="T3" fmla="*/ 576 h 624"/>
              <a:gd name="T4" fmla="*/ 0 w 1104"/>
              <a:gd name="T5" fmla="*/ 624 h 624"/>
              <a:gd name="T6" fmla="*/ 432 w 1104"/>
              <a:gd name="T7" fmla="*/ 144 h 624"/>
              <a:gd name="T8" fmla="*/ 1104 w 1104"/>
              <a:gd name="T9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624">
                <a:moveTo>
                  <a:pt x="1104" y="0"/>
                </a:moveTo>
                <a:lnTo>
                  <a:pt x="384" y="576"/>
                </a:lnTo>
                <a:lnTo>
                  <a:pt x="0" y="624"/>
                </a:lnTo>
                <a:lnTo>
                  <a:pt x="432" y="144"/>
                </a:lnTo>
                <a:lnTo>
                  <a:pt x="1104" y="0"/>
                </a:lnTo>
                <a:close/>
              </a:path>
            </a:pathLst>
          </a:cu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Freeform 11"/>
          <p:cNvSpPr>
            <a:spLocks/>
          </p:cNvSpPr>
          <p:nvPr/>
        </p:nvSpPr>
        <p:spPr bwMode="auto">
          <a:xfrm rot="-640264">
            <a:off x="3476625" y="2398713"/>
            <a:ext cx="1498600" cy="420687"/>
          </a:xfrm>
          <a:custGeom>
            <a:avLst/>
            <a:gdLst>
              <a:gd name="T0" fmla="*/ 672 w 672"/>
              <a:gd name="T1" fmla="*/ 72 h 216"/>
              <a:gd name="T2" fmla="*/ 432 w 672"/>
              <a:gd name="T3" fmla="*/ 24 h 216"/>
              <a:gd name="T4" fmla="*/ 0 w 672"/>
              <a:gd name="T5" fmla="*/ 216 h 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216">
                <a:moveTo>
                  <a:pt x="672" y="72"/>
                </a:moveTo>
                <a:cubicBezTo>
                  <a:pt x="608" y="36"/>
                  <a:pt x="544" y="0"/>
                  <a:pt x="432" y="24"/>
                </a:cubicBezTo>
                <a:cubicBezTo>
                  <a:pt x="320" y="48"/>
                  <a:pt x="160" y="132"/>
                  <a:pt x="0" y="216"/>
                </a:cubicBezTo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Freeform 12"/>
          <p:cNvSpPr>
            <a:spLocks/>
          </p:cNvSpPr>
          <p:nvPr/>
        </p:nvSpPr>
        <p:spPr bwMode="auto">
          <a:xfrm rot="-640264">
            <a:off x="1901825" y="3090863"/>
            <a:ext cx="841375" cy="561975"/>
          </a:xfrm>
          <a:custGeom>
            <a:avLst/>
            <a:gdLst>
              <a:gd name="T0" fmla="*/ 432 w 432"/>
              <a:gd name="T1" fmla="*/ 192 h 288"/>
              <a:gd name="T2" fmla="*/ 144 w 432"/>
              <a:gd name="T3" fmla="*/ 0 h 288"/>
              <a:gd name="T4" fmla="*/ 0 w 432"/>
              <a:gd name="T5" fmla="*/ 48 h 288"/>
              <a:gd name="T6" fmla="*/ 144 w 432"/>
              <a:gd name="T7" fmla="*/ 288 h 288"/>
              <a:gd name="T8" fmla="*/ 432 w 432"/>
              <a:gd name="T9" fmla="*/ 192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2" h="288">
                <a:moveTo>
                  <a:pt x="432" y="192"/>
                </a:moveTo>
                <a:lnTo>
                  <a:pt x="144" y="0"/>
                </a:lnTo>
                <a:lnTo>
                  <a:pt x="0" y="48"/>
                </a:lnTo>
                <a:lnTo>
                  <a:pt x="144" y="288"/>
                </a:lnTo>
                <a:lnTo>
                  <a:pt x="432" y="192"/>
                </a:lnTo>
                <a:close/>
              </a:path>
            </a:pathLst>
          </a:cu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" name="Freeform 13"/>
          <p:cNvSpPr>
            <a:spLocks/>
          </p:cNvSpPr>
          <p:nvPr/>
        </p:nvSpPr>
        <p:spPr bwMode="auto">
          <a:xfrm rot="-640264">
            <a:off x="2101850" y="3609975"/>
            <a:ext cx="844550" cy="655638"/>
          </a:xfrm>
          <a:custGeom>
            <a:avLst/>
            <a:gdLst>
              <a:gd name="T0" fmla="*/ 432 w 432"/>
              <a:gd name="T1" fmla="*/ 0 h 336"/>
              <a:gd name="T2" fmla="*/ 192 w 432"/>
              <a:gd name="T3" fmla="*/ 288 h 336"/>
              <a:gd name="T4" fmla="*/ 0 w 432"/>
              <a:gd name="T5" fmla="*/ 336 h 336"/>
              <a:gd name="T6" fmla="*/ 144 w 432"/>
              <a:gd name="T7" fmla="*/ 48 h 336"/>
              <a:gd name="T8" fmla="*/ 432 w 432"/>
              <a:gd name="T9" fmla="*/ 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2" h="336">
                <a:moveTo>
                  <a:pt x="432" y="0"/>
                </a:moveTo>
                <a:lnTo>
                  <a:pt x="192" y="288"/>
                </a:lnTo>
                <a:lnTo>
                  <a:pt x="0" y="336"/>
                </a:lnTo>
                <a:lnTo>
                  <a:pt x="144" y="48"/>
                </a:lnTo>
                <a:lnTo>
                  <a:pt x="432" y="0"/>
                </a:lnTo>
                <a:close/>
              </a:path>
            </a:pathLst>
          </a:cu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110" name="Group 14"/>
          <p:cNvGrpSpPr>
            <a:grpSpLocks/>
          </p:cNvGrpSpPr>
          <p:nvPr/>
        </p:nvGrpSpPr>
        <p:grpSpPr bwMode="auto">
          <a:xfrm rot="-1310291">
            <a:off x="4333875" y="2708275"/>
            <a:ext cx="152400" cy="152400"/>
            <a:chOff x="2112" y="1208"/>
            <a:chExt cx="96" cy="96"/>
          </a:xfrm>
        </p:grpSpPr>
        <p:sp>
          <p:nvSpPr>
            <p:cNvPr id="4111" name="Oval 15"/>
            <p:cNvSpPr>
              <a:spLocks noChangeArrowheads="1"/>
            </p:cNvSpPr>
            <p:nvPr/>
          </p:nvSpPr>
          <p:spPr bwMode="auto">
            <a:xfrm>
              <a:off x="2112" y="120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" name="Arc 16"/>
            <p:cNvSpPr>
              <a:spLocks/>
            </p:cNvSpPr>
            <p:nvPr/>
          </p:nvSpPr>
          <p:spPr bwMode="auto">
            <a:xfrm>
              <a:off x="2160" y="1208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Arc 17"/>
            <p:cNvSpPr>
              <a:spLocks/>
            </p:cNvSpPr>
            <p:nvPr/>
          </p:nvSpPr>
          <p:spPr bwMode="auto">
            <a:xfrm rot="5400000" flipV="1">
              <a:off x="2112" y="1256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4" name="Line 18"/>
          <p:cNvSpPr>
            <a:spLocks noChangeShapeType="1"/>
          </p:cNvSpPr>
          <p:nvPr/>
        </p:nvSpPr>
        <p:spPr bwMode="auto">
          <a:xfrm>
            <a:off x="4951413" y="4071938"/>
            <a:ext cx="1524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5" name="AutoShape 19"/>
          <p:cNvSpPr>
            <a:spLocks noChangeArrowheads="1"/>
          </p:cNvSpPr>
          <p:nvPr/>
        </p:nvSpPr>
        <p:spPr bwMode="auto">
          <a:xfrm rot="20160540" flipH="1">
            <a:off x="4722813" y="3919538"/>
            <a:ext cx="533400" cy="457200"/>
          </a:xfrm>
          <a:prstGeom prst="curvedRightArrow">
            <a:avLst>
              <a:gd name="adj1" fmla="val 20000"/>
              <a:gd name="adj2" fmla="val 40000"/>
              <a:gd name="adj3" fmla="val 38889"/>
            </a:avLst>
          </a:prstGeom>
          <a:gradFill rotWithShape="0">
            <a:gsLst>
              <a:gs pos="0">
                <a:srgbClr val="DDDDDD">
                  <a:gamma/>
                  <a:shade val="46275"/>
                  <a:invGamma/>
                </a:srgbClr>
              </a:gs>
              <a:gs pos="100000">
                <a:srgbClr val="DDDDDD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 flipH="1" flipV="1">
            <a:off x="4418013" y="2776538"/>
            <a:ext cx="5334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5484813" y="3373438"/>
            <a:ext cx="25146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latin typeface="Times New Roman" pitchFamily="18" charset="0"/>
              </a:rPr>
              <a:t>Yawing Moment = </a:t>
            </a:r>
            <a:r>
              <a:rPr lang="en-US" sz="1600" i="1">
                <a:latin typeface="Times New Roman" pitchFamily="18" charset="0"/>
              </a:rPr>
              <a:t>N</a:t>
            </a:r>
          </a:p>
          <a:p>
            <a:r>
              <a:rPr lang="en-US" sz="1600">
                <a:latin typeface="Times New Roman" pitchFamily="18" charset="0"/>
              </a:rPr>
              <a:t>Yaw Rate = </a:t>
            </a:r>
            <a:r>
              <a:rPr lang="en-US" sz="1600" i="1">
                <a:latin typeface="Times New Roman" pitchFamily="18" charset="0"/>
              </a:rPr>
              <a:t>r</a:t>
            </a:r>
          </a:p>
          <a:p>
            <a:r>
              <a:rPr lang="en-US" sz="1600" i="1">
                <a:latin typeface="Times New Roman" pitchFamily="18" charset="0"/>
              </a:rPr>
              <a:t>Positive nose right</a:t>
            </a:r>
          </a:p>
          <a:p>
            <a:r>
              <a:rPr lang="en-US" sz="1600">
                <a:latin typeface="Times New Roman" pitchFamily="18" charset="0"/>
              </a:rPr>
              <a:t>Yaw Moment of Inertia = </a:t>
            </a:r>
            <a:r>
              <a:rPr lang="en-US" sz="1600" i="1">
                <a:latin typeface="Times New Roman" pitchFamily="18" charset="0"/>
              </a:rPr>
              <a:t>I</a:t>
            </a:r>
            <a:r>
              <a:rPr lang="en-US" sz="1600" i="1" baseline="-25000">
                <a:latin typeface="Times New Roman" pitchFamily="18" charset="0"/>
              </a:rPr>
              <a:t>zz</a:t>
            </a:r>
            <a:endParaRPr lang="en-US" sz="1600" i="1">
              <a:latin typeface="Times New Roman" pitchFamily="18" charset="0"/>
            </a:endParaRPr>
          </a:p>
          <a:p>
            <a:endParaRPr lang="en-US" sz="1600" i="1">
              <a:latin typeface="Times New Roman" pitchFamily="18" charset="0"/>
            </a:endParaRP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5486400" y="5126038"/>
            <a:ext cx="271462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Vertical (or Normal) Force = </a:t>
            </a:r>
            <a:r>
              <a:rPr lang="en-US" sz="1600" i="1">
                <a:latin typeface="Times New Roman" pitchFamily="18" charset="0"/>
              </a:rPr>
              <a:t>Z</a:t>
            </a:r>
          </a:p>
          <a:p>
            <a:r>
              <a:rPr lang="en-US" sz="1600">
                <a:latin typeface="Times New Roman" pitchFamily="18" charset="0"/>
              </a:rPr>
              <a:t>Vertical Velocity = </a:t>
            </a:r>
            <a:r>
              <a:rPr lang="en-US" sz="1600" i="1">
                <a:latin typeface="Times New Roman" pitchFamily="18" charset="0"/>
              </a:rPr>
              <a:t>w</a:t>
            </a:r>
          </a:p>
          <a:p>
            <a:r>
              <a:rPr lang="en-US" sz="1600" i="1">
                <a:latin typeface="Times New Roman" pitchFamily="18" charset="0"/>
              </a:rPr>
              <a:t>Positive down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303213" y="1096963"/>
            <a:ext cx="3048000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latin typeface="Times New Roman" pitchFamily="18" charset="0"/>
              </a:rPr>
              <a:t>Mass = </a:t>
            </a:r>
            <a:r>
              <a:rPr lang="en-US" sz="1600" i="1">
                <a:latin typeface="Times New Roman" pitchFamily="18" charset="0"/>
              </a:rPr>
              <a:t>m</a:t>
            </a:r>
          </a:p>
          <a:p>
            <a:r>
              <a:rPr lang="en-US" sz="1600">
                <a:latin typeface="Times New Roman" pitchFamily="18" charset="0"/>
              </a:rPr>
              <a:t>Weight = </a:t>
            </a:r>
            <a:r>
              <a:rPr lang="en-US" sz="1600" i="1">
                <a:latin typeface="Times New Roman" pitchFamily="18" charset="0"/>
              </a:rPr>
              <a:t>W = mg</a:t>
            </a:r>
            <a:endParaRPr lang="en-US" sz="1600">
              <a:latin typeface="Times New Roman" pitchFamily="18" charset="0"/>
            </a:endParaRPr>
          </a:p>
          <a:p>
            <a:r>
              <a:rPr lang="en-US" sz="1600">
                <a:latin typeface="Times New Roman" pitchFamily="18" charset="0"/>
              </a:rPr>
              <a:t>Products of Inertia = </a:t>
            </a:r>
            <a:r>
              <a:rPr lang="en-US" sz="1600" i="1">
                <a:latin typeface="Times New Roman" pitchFamily="18" charset="0"/>
              </a:rPr>
              <a:t>I</a:t>
            </a:r>
            <a:r>
              <a:rPr lang="en-US" sz="1600" i="1" baseline="-25000">
                <a:latin typeface="Times New Roman" pitchFamily="18" charset="0"/>
              </a:rPr>
              <a:t>xz</a:t>
            </a:r>
            <a:r>
              <a:rPr lang="en-US" sz="1600" i="1">
                <a:latin typeface="Times New Roman" pitchFamily="18" charset="0"/>
              </a:rPr>
              <a:t>, I</a:t>
            </a:r>
            <a:r>
              <a:rPr lang="en-US" sz="1600" i="1" baseline="-25000">
                <a:latin typeface="Times New Roman" pitchFamily="18" charset="0"/>
              </a:rPr>
              <a:t>xy</a:t>
            </a:r>
            <a:r>
              <a:rPr lang="en-US" sz="1600" i="1">
                <a:latin typeface="Times New Roman" pitchFamily="18" charset="0"/>
              </a:rPr>
              <a:t>, I</a:t>
            </a:r>
            <a:r>
              <a:rPr lang="en-US" sz="1600" i="1" baseline="-25000">
                <a:latin typeface="Times New Roman" pitchFamily="18" charset="0"/>
              </a:rPr>
              <a:t>yz</a:t>
            </a:r>
          </a:p>
          <a:p>
            <a:r>
              <a:rPr lang="en-US" sz="1600">
                <a:latin typeface="Times New Roman" pitchFamily="18" charset="0"/>
              </a:rPr>
              <a:t>Typically</a:t>
            </a:r>
            <a:r>
              <a:rPr lang="en-US" sz="1600" i="1">
                <a:latin typeface="Times New Roman" pitchFamily="18" charset="0"/>
              </a:rPr>
              <a:t> I</a:t>
            </a:r>
            <a:r>
              <a:rPr lang="en-US" sz="1600" i="1" baseline="-25000">
                <a:latin typeface="Times New Roman" pitchFamily="18" charset="0"/>
              </a:rPr>
              <a:t>xy</a:t>
            </a:r>
            <a:r>
              <a:rPr lang="en-US" sz="1600" i="1">
                <a:latin typeface="Times New Roman" pitchFamily="18" charset="0"/>
              </a:rPr>
              <a:t>, I</a:t>
            </a:r>
            <a:r>
              <a:rPr lang="en-US" sz="1600" i="1" baseline="-25000">
                <a:latin typeface="Times New Roman" pitchFamily="18" charset="0"/>
              </a:rPr>
              <a:t>yz</a:t>
            </a:r>
            <a:r>
              <a:rPr lang="en-US" sz="1600" i="1">
                <a:latin typeface="Times New Roman" pitchFamily="18" charset="0"/>
              </a:rPr>
              <a:t> </a:t>
            </a:r>
            <a:r>
              <a:rPr lang="en-US" sz="1600" i="1">
                <a:latin typeface="Times New Roman" pitchFamily="18" charset="0"/>
                <a:sym typeface="Symbol" pitchFamily="18" charset="2"/>
              </a:rPr>
              <a:t> 0</a:t>
            </a:r>
          </a:p>
          <a:p>
            <a:endParaRPr lang="en-US" sz="1600">
              <a:latin typeface="Times New Roman" pitchFamily="18" charset="0"/>
              <a:sym typeface="Symbol" pitchFamily="18" charset="2"/>
            </a:endParaRPr>
          </a:p>
          <a:p>
            <a:r>
              <a:rPr lang="en-US" sz="1600">
                <a:latin typeface="Times New Roman" pitchFamily="18" charset="0"/>
                <a:sym typeface="Symbol" pitchFamily="18" charset="2"/>
              </a:rPr>
              <a:t>Principal axes are a special set of body axes chosen such that:</a:t>
            </a:r>
          </a:p>
          <a:p>
            <a:r>
              <a:rPr lang="en-US" sz="1600" i="1">
                <a:latin typeface="Times New Roman" pitchFamily="18" charset="0"/>
              </a:rPr>
              <a:t>I</a:t>
            </a:r>
            <a:r>
              <a:rPr lang="en-US" sz="1600" i="1" baseline="-25000">
                <a:latin typeface="Times New Roman" pitchFamily="18" charset="0"/>
              </a:rPr>
              <a:t>xz</a:t>
            </a:r>
            <a:r>
              <a:rPr lang="en-US" sz="1600" i="1">
                <a:latin typeface="Times New Roman" pitchFamily="18" charset="0"/>
              </a:rPr>
              <a:t> = I</a:t>
            </a:r>
            <a:r>
              <a:rPr lang="en-US" sz="1600" i="1" baseline="-25000">
                <a:latin typeface="Times New Roman" pitchFamily="18" charset="0"/>
              </a:rPr>
              <a:t>xy </a:t>
            </a:r>
            <a:r>
              <a:rPr lang="en-US" sz="1600" i="1">
                <a:latin typeface="Times New Roman" pitchFamily="18" charset="0"/>
              </a:rPr>
              <a:t>= I</a:t>
            </a:r>
            <a:r>
              <a:rPr lang="en-US" sz="1600" i="1" baseline="-25000">
                <a:latin typeface="Times New Roman" pitchFamily="18" charset="0"/>
              </a:rPr>
              <a:t>yz</a:t>
            </a:r>
            <a:r>
              <a:rPr lang="en-US" sz="1600" i="1">
                <a:latin typeface="Times New Roman" pitchFamily="18" charset="0"/>
              </a:rPr>
              <a:t> = 0</a:t>
            </a:r>
            <a:endParaRPr lang="en-US" sz="1600" i="1" baseline="-25000">
              <a:latin typeface="Times New Roman" pitchFamily="18" charset="0"/>
            </a:endParaRPr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304800" y="5791200"/>
            <a:ext cx="251301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latin typeface="Times New Roman" pitchFamily="18" charset="0"/>
              </a:rPr>
              <a:t>Lateral (or Side) Force = </a:t>
            </a:r>
            <a:r>
              <a:rPr lang="en-US" sz="1600" i="1">
                <a:latin typeface="Times New Roman" pitchFamily="18" charset="0"/>
              </a:rPr>
              <a:t>Y</a:t>
            </a:r>
          </a:p>
          <a:p>
            <a:r>
              <a:rPr lang="en-US" sz="1600">
                <a:latin typeface="Times New Roman" pitchFamily="18" charset="0"/>
              </a:rPr>
              <a:t>Lateral Velocity = </a:t>
            </a:r>
            <a:r>
              <a:rPr lang="en-US" sz="1600" i="1">
                <a:latin typeface="Times New Roman" pitchFamily="18" charset="0"/>
              </a:rPr>
              <a:t>v</a:t>
            </a:r>
          </a:p>
          <a:p>
            <a:r>
              <a:rPr lang="en-US" sz="1600" i="1">
                <a:latin typeface="Times New Roman" pitchFamily="18" charset="0"/>
              </a:rPr>
              <a:t>Positive Right</a:t>
            </a:r>
          </a:p>
        </p:txBody>
      </p:sp>
      <p:sp>
        <p:nvSpPr>
          <p:cNvPr id="4121" name="AutoShape 25"/>
          <p:cNvSpPr>
            <a:spLocks noChangeArrowheads="1"/>
          </p:cNvSpPr>
          <p:nvPr/>
        </p:nvSpPr>
        <p:spPr bwMode="auto">
          <a:xfrm rot="1898297">
            <a:off x="2511425" y="5126038"/>
            <a:ext cx="350838" cy="709612"/>
          </a:xfrm>
          <a:prstGeom prst="downArrow">
            <a:avLst>
              <a:gd name="adj1" fmla="val 50000"/>
              <a:gd name="adj2" fmla="val 79004"/>
            </a:avLst>
          </a:prstGeom>
          <a:gradFill rotWithShape="0">
            <a:gsLst>
              <a:gs pos="0">
                <a:srgbClr val="DDDDDD">
                  <a:gamma/>
                  <a:shade val="46275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2" name="Line 26"/>
          <p:cNvSpPr>
            <a:spLocks noChangeShapeType="1"/>
          </p:cNvSpPr>
          <p:nvPr/>
        </p:nvSpPr>
        <p:spPr bwMode="auto">
          <a:xfrm flipH="1">
            <a:off x="3427413" y="2776538"/>
            <a:ext cx="990600" cy="1663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2970213" y="5046663"/>
            <a:ext cx="25908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latin typeface="Times New Roman" pitchFamily="18" charset="0"/>
              </a:rPr>
              <a:t>Pitch Moment = </a:t>
            </a:r>
            <a:r>
              <a:rPr lang="en-US" sz="1600" i="1">
                <a:latin typeface="Times New Roman" pitchFamily="18" charset="0"/>
              </a:rPr>
              <a:t>M</a:t>
            </a:r>
          </a:p>
          <a:p>
            <a:r>
              <a:rPr lang="en-US" sz="1600">
                <a:latin typeface="Times New Roman" pitchFamily="18" charset="0"/>
              </a:rPr>
              <a:t>Pitch Rate = </a:t>
            </a:r>
            <a:r>
              <a:rPr lang="en-US" sz="1600" i="1">
                <a:latin typeface="Times New Roman" pitchFamily="18" charset="0"/>
              </a:rPr>
              <a:t>q</a:t>
            </a:r>
          </a:p>
          <a:p>
            <a:r>
              <a:rPr lang="en-US" sz="1600" i="1">
                <a:latin typeface="Times New Roman" pitchFamily="18" charset="0"/>
              </a:rPr>
              <a:t>Positive nose up</a:t>
            </a:r>
          </a:p>
          <a:p>
            <a:r>
              <a:rPr lang="en-US" sz="1600">
                <a:latin typeface="Times New Roman" pitchFamily="18" charset="0"/>
              </a:rPr>
              <a:t>Pitch Moment of Inertia = </a:t>
            </a:r>
            <a:r>
              <a:rPr lang="en-US" sz="1600" i="1">
                <a:latin typeface="Times New Roman" pitchFamily="18" charset="0"/>
              </a:rPr>
              <a:t>I</a:t>
            </a:r>
            <a:r>
              <a:rPr lang="en-US" sz="1600" i="1" baseline="-25000">
                <a:latin typeface="Times New Roman" pitchFamily="18" charset="0"/>
              </a:rPr>
              <a:t>yy</a:t>
            </a:r>
            <a:endParaRPr lang="en-US" sz="1600" i="1">
              <a:latin typeface="Times New Roman" pitchFamily="18" charset="0"/>
            </a:endParaRPr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6172200" y="2286000"/>
            <a:ext cx="29718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latin typeface="Times New Roman" pitchFamily="18" charset="0"/>
              </a:rPr>
              <a:t>Longitudinal (or Axial) Force = </a:t>
            </a:r>
            <a:r>
              <a:rPr lang="en-US" sz="1600" i="1">
                <a:latin typeface="Times New Roman" pitchFamily="18" charset="0"/>
              </a:rPr>
              <a:t>X</a:t>
            </a:r>
          </a:p>
          <a:p>
            <a:r>
              <a:rPr lang="en-US" sz="1600">
                <a:latin typeface="Times New Roman" pitchFamily="18" charset="0"/>
              </a:rPr>
              <a:t>Longitudinal Velocity = u</a:t>
            </a:r>
          </a:p>
          <a:p>
            <a:r>
              <a:rPr lang="en-US" sz="1600" i="1">
                <a:latin typeface="Times New Roman" pitchFamily="18" charset="0"/>
              </a:rPr>
              <a:t>Positive Forward</a:t>
            </a:r>
          </a:p>
        </p:txBody>
      </p:sp>
      <p:sp>
        <p:nvSpPr>
          <p:cNvPr id="4125" name="AutoShape 29"/>
          <p:cNvSpPr>
            <a:spLocks noChangeArrowheads="1"/>
          </p:cNvSpPr>
          <p:nvPr/>
        </p:nvSpPr>
        <p:spPr bwMode="auto">
          <a:xfrm rot="15178618" flipH="1">
            <a:off x="6132513" y="1747838"/>
            <a:ext cx="533400" cy="457200"/>
          </a:xfrm>
          <a:prstGeom prst="curvedRightArrow">
            <a:avLst>
              <a:gd name="adj1" fmla="val 20000"/>
              <a:gd name="adj2" fmla="val 40000"/>
              <a:gd name="adj3" fmla="val 38889"/>
            </a:avLst>
          </a:prstGeom>
          <a:gradFill rotWithShape="0">
            <a:gsLst>
              <a:gs pos="0">
                <a:srgbClr val="DDDDDD">
                  <a:gamma/>
                  <a:shade val="46275"/>
                  <a:invGamma/>
                </a:srgbClr>
              </a:gs>
              <a:gs pos="100000">
                <a:srgbClr val="DDDDDD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/>
        </p:nvSpPr>
        <p:spPr bwMode="auto">
          <a:xfrm flipV="1">
            <a:off x="4418013" y="1989138"/>
            <a:ext cx="1981200" cy="774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7" name="AutoShape 31"/>
          <p:cNvSpPr>
            <a:spLocks noChangeArrowheads="1"/>
          </p:cNvSpPr>
          <p:nvPr/>
        </p:nvSpPr>
        <p:spPr bwMode="auto">
          <a:xfrm rot="-7008891">
            <a:off x="7008813" y="1239838"/>
            <a:ext cx="381000" cy="685800"/>
          </a:xfrm>
          <a:prstGeom prst="downArrow">
            <a:avLst>
              <a:gd name="adj1" fmla="val 50000"/>
              <a:gd name="adj2" fmla="val 70308"/>
            </a:avLst>
          </a:prstGeom>
          <a:gradFill rotWithShape="0">
            <a:gsLst>
              <a:gs pos="0">
                <a:srgbClr val="DDDDDD">
                  <a:gamma/>
                  <a:shade val="46275"/>
                  <a:invGamma/>
                </a:srgbClr>
              </a:gs>
              <a:gs pos="100000">
                <a:srgbClr val="DDDDDD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301625" y="-1588"/>
            <a:ext cx="85359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dirty="0"/>
              <a:t>Body Axis Coordinate System:</a:t>
            </a:r>
          </a:p>
          <a:p>
            <a:pPr algn="ctr"/>
            <a:r>
              <a:rPr lang="en-US" sz="2000" dirty="0"/>
              <a:t>Forces, Moments, Velocities, Angular Rates, and Mass Properties</a:t>
            </a:r>
          </a:p>
        </p:txBody>
      </p:sp>
      <p:sp>
        <p:nvSpPr>
          <p:cNvPr id="4129" name="AutoShape 33"/>
          <p:cNvSpPr>
            <a:spLocks noChangeArrowheads="1"/>
          </p:cNvSpPr>
          <p:nvPr/>
        </p:nvSpPr>
        <p:spPr bwMode="auto">
          <a:xfrm rot="18455378" flipV="1">
            <a:off x="3163887" y="4192588"/>
            <a:ext cx="612775" cy="615950"/>
          </a:xfrm>
          <a:prstGeom prst="curvedDownArrow">
            <a:avLst>
              <a:gd name="adj1" fmla="val 20000"/>
              <a:gd name="adj2" fmla="val 40000"/>
              <a:gd name="adj3" fmla="val 33506"/>
            </a:avLst>
          </a:prstGeom>
          <a:gradFill rotWithShape="0">
            <a:gsLst>
              <a:gs pos="0">
                <a:srgbClr val="DDDDDD">
                  <a:gamma/>
                  <a:shade val="46275"/>
                  <a:invGamma/>
                </a:srgbClr>
              </a:gs>
              <a:gs pos="100000">
                <a:srgbClr val="DDDDDD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0" name="Line 34"/>
          <p:cNvSpPr>
            <a:spLocks noChangeShapeType="1"/>
          </p:cNvSpPr>
          <p:nvPr/>
        </p:nvSpPr>
        <p:spPr bwMode="auto">
          <a:xfrm flipH="1">
            <a:off x="3059113" y="4440238"/>
            <a:ext cx="366712" cy="633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1" name="Text Box 35"/>
          <p:cNvSpPr txBox="1">
            <a:spLocks noChangeArrowheads="1"/>
          </p:cNvSpPr>
          <p:nvPr/>
        </p:nvSpPr>
        <p:spPr bwMode="auto">
          <a:xfrm>
            <a:off x="3732213" y="915988"/>
            <a:ext cx="25146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latin typeface="Times New Roman" pitchFamily="18" charset="0"/>
              </a:rPr>
              <a:t>Roll Moment = </a:t>
            </a:r>
            <a:r>
              <a:rPr lang="en-US" sz="1600" i="1">
                <a:latin typeface="Times New Roman" pitchFamily="18" charset="0"/>
              </a:rPr>
              <a:t>L</a:t>
            </a:r>
          </a:p>
          <a:p>
            <a:r>
              <a:rPr lang="en-US" sz="1600">
                <a:latin typeface="Times New Roman" pitchFamily="18" charset="0"/>
              </a:rPr>
              <a:t>Roll Rate = </a:t>
            </a:r>
            <a:r>
              <a:rPr lang="en-US" sz="1600" i="1">
                <a:latin typeface="Times New Roman" pitchFamily="18" charset="0"/>
              </a:rPr>
              <a:t>p</a:t>
            </a:r>
          </a:p>
          <a:p>
            <a:r>
              <a:rPr lang="en-US" sz="1600" i="1">
                <a:latin typeface="Times New Roman" pitchFamily="18" charset="0"/>
              </a:rPr>
              <a:t>Positive right wing down</a:t>
            </a:r>
          </a:p>
          <a:p>
            <a:r>
              <a:rPr lang="en-US" sz="1600">
                <a:latin typeface="Times New Roman" pitchFamily="18" charset="0"/>
              </a:rPr>
              <a:t>Roll Moment of Inertia = </a:t>
            </a:r>
            <a:r>
              <a:rPr lang="en-US" sz="1600" i="1">
                <a:latin typeface="Times New Roman" pitchFamily="18" charset="0"/>
              </a:rPr>
              <a:t>I</a:t>
            </a:r>
            <a:r>
              <a:rPr lang="en-US" sz="1600" i="1" baseline="-25000">
                <a:latin typeface="Times New Roman" pitchFamily="18" charset="0"/>
              </a:rPr>
              <a:t>xx</a:t>
            </a:r>
            <a:endParaRPr lang="en-US" sz="1600" i="1">
              <a:latin typeface="Times New Roman" pitchFamily="18" charset="0"/>
            </a:endParaRPr>
          </a:p>
          <a:p>
            <a:endParaRPr lang="en-US" sz="1600" i="1">
              <a:latin typeface="Times New Roman" pitchFamily="18" charset="0"/>
            </a:endParaRPr>
          </a:p>
        </p:txBody>
      </p: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6477000" y="1447800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x</a:t>
            </a:r>
            <a:r>
              <a:rPr lang="en-US" sz="1600" baseline="-25000">
                <a:latin typeface="Times New Roman" pitchFamily="18" charset="0"/>
              </a:rPr>
              <a:t>g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4133" name="Text Box 37"/>
          <p:cNvSpPr txBox="1">
            <a:spLocks noChangeArrowheads="1"/>
          </p:cNvSpPr>
          <p:nvPr/>
        </p:nvSpPr>
        <p:spPr bwMode="auto">
          <a:xfrm>
            <a:off x="5105400" y="4114800"/>
            <a:ext cx="344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z</a:t>
            </a:r>
            <a:r>
              <a:rPr lang="en-US" sz="1600" baseline="-25000">
                <a:latin typeface="Times New Roman" pitchFamily="18" charset="0"/>
              </a:rPr>
              <a:t>g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4134" name="Text Box 38"/>
          <p:cNvSpPr txBox="1">
            <a:spLocks noChangeArrowheads="1"/>
          </p:cNvSpPr>
          <p:nvPr/>
        </p:nvSpPr>
        <p:spPr bwMode="auto">
          <a:xfrm>
            <a:off x="2817813" y="4573588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y</a:t>
            </a:r>
            <a:r>
              <a:rPr lang="en-US" sz="1600" baseline="-25000">
                <a:latin typeface="Times New Roman" pitchFamily="18" charset="0"/>
              </a:rPr>
              <a:t>g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4135" name="Text Box 39"/>
          <p:cNvSpPr txBox="1">
            <a:spLocks noChangeArrowheads="1"/>
          </p:cNvSpPr>
          <p:nvPr/>
        </p:nvSpPr>
        <p:spPr bwMode="auto">
          <a:xfrm>
            <a:off x="3810000" y="2667000"/>
            <a:ext cx="52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G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Line 2"/>
          <p:cNvSpPr>
            <a:spLocks noChangeShapeType="1"/>
          </p:cNvSpPr>
          <p:nvPr/>
        </p:nvSpPr>
        <p:spPr bwMode="auto">
          <a:xfrm flipV="1">
            <a:off x="2841625" y="16764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48" name="Line 4"/>
          <p:cNvSpPr>
            <a:spLocks noChangeShapeType="1"/>
          </p:cNvSpPr>
          <p:nvPr/>
        </p:nvSpPr>
        <p:spPr bwMode="auto">
          <a:xfrm rot="20959736" flipV="1">
            <a:off x="779463" y="1698625"/>
            <a:ext cx="2667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49" name="Freeform 5"/>
          <p:cNvSpPr>
            <a:spLocks/>
          </p:cNvSpPr>
          <p:nvPr/>
        </p:nvSpPr>
        <p:spPr bwMode="auto">
          <a:xfrm rot="-640264">
            <a:off x="3348038" y="1173163"/>
            <a:ext cx="609600" cy="228600"/>
          </a:xfrm>
          <a:custGeom>
            <a:avLst/>
            <a:gdLst>
              <a:gd name="T0" fmla="*/ 0 w 432"/>
              <a:gd name="T1" fmla="*/ 144 h 144"/>
              <a:gd name="T2" fmla="*/ 336 w 432"/>
              <a:gd name="T3" fmla="*/ 48 h 144"/>
              <a:gd name="T4" fmla="*/ 432 w 432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144">
                <a:moveTo>
                  <a:pt x="0" y="144"/>
                </a:moveTo>
                <a:cubicBezTo>
                  <a:pt x="132" y="108"/>
                  <a:pt x="264" y="72"/>
                  <a:pt x="336" y="48"/>
                </a:cubicBezTo>
                <a:cubicBezTo>
                  <a:pt x="408" y="24"/>
                  <a:pt x="420" y="12"/>
                  <a:pt x="4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0" name="Freeform 6"/>
          <p:cNvSpPr>
            <a:spLocks/>
          </p:cNvSpPr>
          <p:nvPr/>
        </p:nvSpPr>
        <p:spPr bwMode="auto">
          <a:xfrm rot="-640264">
            <a:off x="2940050" y="1122363"/>
            <a:ext cx="990600" cy="76200"/>
          </a:xfrm>
          <a:custGeom>
            <a:avLst/>
            <a:gdLst>
              <a:gd name="T0" fmla="*/ 672 w 672"/>
              <a:gd name="T1" fmla="*/ 56 h 56"/>
              <a:gd name="T2" fmla="*/ 432 w 672"/>
              <a:gd name="T3" fmla="*/ 8 h 56"/>
              <a:gd name="T4" fmla="*/ 0 w 672"/>
              <a:gd name="T5" fmla="*/ 8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56">
                <a:moveTo>
                  <a:pt x="672" y="56"/>
                </a:moveTo>
                <a:cubicBezTo>
                  <a:pt x="608" y="36"/>
                  <a:pt x="544" y="16"/>
                  <a:pt x="432" y="8"/>
                </a:cubicBezTo>
                <a:cubicBezTo>
                  <a:pt x="320" y="0"/>
                  <a:pt x="160" y="4"/>
                  <a:pt x="0" y="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 rot="20959736" flipH="1">
            <a:off x="1755775" y="1338263"/>
            <a:ext cx="1219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 rot="-640264" flipH="1" flipV="1">
            <a:off x="755650" y="225425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 rot="20959736" flipH="1">
            <a:off x="688975" y="1779588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/>
        </p:nvSpPr>
        <p:spPr bwMode="auto">
          <a:xfrm rot="-640264">
            <a:off x="1744663" y="1225550"/>
            <a:ext cx="1219200" cy="342900"/>
          </a:xfrm>
          <a:custGeom>
            <a:avLst/>
            <a:gdLst>
              <a:gd name="T0" fmla="*/ 672 w 672"/>
              <a:gd name="T1" fmla="*/ 72 h 216"/>
              <a:gd name="T2" fmla="*/ 432 w 672"/>
              <a:gd name="T3" fmla="*/ 24 h 216"/>
              <a:gd name="T4" fmla="*/ 0 w 672"/>
              <a:gd name="T5" fmla="*/ 216 h 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216">
                <a:moveTo>
                  <a:pt x="672" y="72"/>
                </a:moveTo>
                <a:cubicBezTo>
                  <a:pt x="608" y="36"/>
                  <a:pt x="544" y="0"/>
                  <a:pt x="432" y="24"/>
                </a:cubicBezTo>
                <a:cubicBezTo>
                  <a:pt x="320" y="48"/>
                  <a:pt x="160" y="132"/>
                  <a:pt x="0" y="216"/>
                </a:cubicBezTo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/>
        </p:nvSpPr>
        <p:spPr bwMode="auto">
          <a:xfrm rot="-640264">
            <a:off x="1338263" y="1593850"/>
            <a:ext cx="1752600" cy="990600"/>
          </a:xfrm>
          <a:custGeom>
            <a:avLst/>
            <a:gdLst>
              <a:gd name="T0" fmla="*/ 1104 w 1104"/>
              <a:gd name="T1" fmla="*/ 0 h 624"/>
              <a:gd name="T2" fmla="*/ 384 w 1104"/>
              <a:gd name="T3" fmla="*/ 576 h 624"/>
              <a:gd name="T4" fmla="*/ 0 w 1104"/>
              <a:gd name="T5" fmla="*/ 624 h 624"/>
              <a:gd name="T6" fmla="*/ 432 w 1104"/>
              <a:gd name="T7" fmla="*/ 144 h 624"/>
              <a:gd name="T8" fmla="*/ 1104 w 1104"/>
              <a:gd name="T9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624">
                <a:moveTo>
                  <a:pt x="1104" y="0"/>
                </a:moveTo>
                <a:lnTo>
                  <a:pt x="384" y="576"/>
                </a:lnTo>
                <a:lnTo>
                  <a:pt x="0" y="624"/>
                </a:lnTo>
                <a:lnTo>
                  <a:pt x="432" y="144"/>
                </a:lnTo>
                <a:lnTo>
                  <a:pt x="1104" y="0"/>
                </a:lnTo>
                <a:close/>
              </a:path>
            </a:pathLst>
          </a:cu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6" name="Freeform 12"/>
          <p:cNvSpPr>
            <a:spLocks/>
          </p:cNvSpPr>
          <p:nvPr/>
        </p:nvSpPr>
        <p:spPr bwMode="auto">
          <a:xfrm rot="-640264">
            <a:off x="461963" y="1789113"/>
            <a:ext cx="685800" cy="457200"/>
          </a:xfrm>
          <a:custGeom>
            <a:avLst/>
            <a:gdLst>
              <a:gd name="T0" fmla="*/ 432 w 432"/>
              <a:gd name="T1" fmla="*/ 192 h 288"/>
              <a:gd name="T2" fmla="*/ 144 w 432"/>
              <a:gd name="T3" fmla="*/ 0 h 288"/>
              <a:gd name="T4" fmla="*/ 0 w 432"/>
              <a:gd name="T5" fmla="*/ 48 h 288"/>
              <a:gd name="T6" fmla="*/ 144 w 432"/>
              <a:gd name="T7" fmla="*/ 288 h 288"/>
              <a:gd name="T8" fmla="*/ 432 w 432"/>
              <a:gd name="T9" fmla="*/ 192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2" h="288">
                <a:moveTo>
                  <a:pt x="432" y="192"/>
                </a:moveTo>
                <a:lnTo>
                  <a:pt x="144" y="0"/>
                </a:lnTo>
                <a:lnTo>
                  <a:pt x="0" y="48"/>
                </a:lnTo>
                <a:lnTo>
                  <a:pt x="144" y="288"/>
                </a:lnTo>
                <a:lnTo>
                  <a:pt x="432" y="192"/>
                </a:lnTo>
                <a:close/>
              </a:path>
            </a:pathLst>
          </a:cu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7" name="Freeform 13"/>
          <p:cNvSpPr>
            <a:spLocks/>
          </p:cNvSpPr>
          <p:nvPr/>
        </p:nvSpPr>
        <p:spPr bwMode="auto">
          <a:xfrm rot="-640264">
            <a:off x="625475" y="2211388"/>
            <a:ext cx="685800" cy="533400"/>
          </a:xfrm>
          <a:custGeom>
            <a:avLst/>
            <a:gdLst>
              <a:gd name="T0" fmla="*/ 432 w 432"/>
              <a:gd name="T1" fmla="*/ 0 h 336"/>
              <a:gd name="T2" fmla="*/ 192 w 432"/>
              <a:gd name="T3" fmla="*/ 288 h 336"/>
              <a:gd name="T4" fmla="*/ 0 w 432"/>
              <a:gd name="T5" fmla="*/ 336 h 336"/>
              <a:gd name="T6" fmla="*/ 144 w 432"/>
              <a:gd name="T7" fmla="*/ 48 h 336"/>
              <a:gd name="T8" fmla="*/ 432 w 432"/>
              <a:gd name="T9" fmla="*/ 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2" h="336">
                <a:moveTo>
                  <a:pt x="432" y="0"/>
                </a:moveTo>
                <a:lnTo>
                  <a:pt x="192" y="288"/>
                </a:lnTo>
                <a:lnTo>
                  <a:pt x="0" y="336"/>
                </a:lnTo>
                <a:lnTo>
                  <a:pt x="144" y="48"/>
                </a:lnTo>
                <a:lnTo>
                  <a:pt x="432" y="0"/>
                </a:lnTo>
                <a:close/>
              </a:path>
            </a:pathLst>
          </a:cu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7358" name="Group 14"/>
          <p:cNvGrpSpPr>
            <a:grpSpLocks/>
          </p:cNvGrpSpPr>
          <p:nvPr/>
        </p:nvGrpSpPr>
        <p:grpSpPr bwMode="auto">
          <a:xfrm rot="-1310291">
            <a:off x="1916113" y="1430338"/>
            <a:ext cx="1981200" cy="1371600"/>
            <a:chOff x="2016" y="2208"/>
            <a:chExt cx="1248" cy="864"/>
          </a:xfrm>
        </p:grpSpPr>
        <p:sp>
          <p:nvSpPr>
            <p:cNvPr id="57359" name="Line 15"/>
            <p:cNvSpPr>
              <a:spLocks noChangeShapeType="1"/>
            </p:cNvSpPr>
            <p:nvPr/>
          </p:nvSpPr>
          <p:spPr bwMode="auto">
            <a:xfrm flipV="1">
              <a:off x="2496" y="2256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0" name="Line 16"/>
            <p:cNvSpPr>
              <a:spLocks noChangeShapeType="1"/>
            </p:cNvSpPr>
            <p:nvPr/>
          </p:nvSpPr>
          <p:spPr bwMode="auto">
            <a:xfrm flipH="1">
              <a:off x="2016" y="2256"/>
              <a:ext cx="48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1" name="Line 17"/>
            <p:cNvSpPr>
              <a:spLocks noChangeShapeType="1"/>
            </p:cNvSpPr>
            <p:nvPr/>
          </p:nvSpPr>
          <p:spPr bwMode="auto">
            <a:xfrm>
              <a:off x="2496" y="2256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362" name="Group 18"/>
            <p:cNvGrpSpPr>
              <a:grpSpLocks/>
            </p:cNvGrpSpPr>
            <p:nvPr/>
          </p:nvGrpSpPr>
          <p:grpSpPr bwMode="auto">
            <a:xfrm>
              <a:off x="2448" y="2208"/>
              <a:ext cx="96" cy="96"/>
              <a:chOff x="2112" y="1208"/>
              <a:chExt cx="96" cy="96"/>
            </a:xfrm>
          </p:grpSpPr>
          <p:sp>
            <p:nvSpPr>
              <p:cNvPr id="57363" name="Oval 19"/>
              <p:cNvSpPr>
                <a:spLocks noChangeArrowheads="1"/>
              </p:cNvSpPr>
              <p:nvPr/>
            </p:nvSpPr>
            <p:spPr bwMode="auto">
              <a:xfrm>
                <a:off x="2112" y="120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Arc 20"/>
              <p:cNvSpPr>
                <a:spLocks/>
              </p:cNvSpPr>
              <p:nvPr/>
            </p:nvSpPr>
            <p:spPr bwMode="auto">
              <a:xfrm>
                <a:off x="2160" y="1208"/>
                <a:ext cx="48" cy="4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5" name="Arc 21"/>
              <p:cNvSpPr>
                <a:spLocks/>
              </p:cNvSpPr>
              <p:nvPr/>
            </p:nvSpPr>
            <p:spPr bwMode="auto">
              <a:xfrm rot="5400000" flipV="1">
                <a:off x="2112" y="1256"/>
                <a:ext cx="48" cy="4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7366" name="Line 22"/>
          <p:cNvSpPr>
            <a:spLocks noChangeShapeType="1"/>
          </p:cNvSpPr>
          <p:nvPr/>
        </p:nvSpPr>
        <p:spPr bwMode="auto">
          <a:xfrm flipV="1">
            <a:off x="2462213" y="1201738"/>
            <a:ext cx="257810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7" name="Arc 23"/>
          <p:cNvSpPr>
            <a:spLocks/>
          </p:cNvSpPr>
          <p:nvPr/>
        </p:nvSpPr>
        <p:spPr bwMode="auto">
          <a:xfrm>
            <a:off x="3135313" y="1279525"/>
            <a:ext cx="300037" cy="457200"/>
          </a:xfrm>
          <a:custGeom>
            <a:avLst/>
            <a:gdLst>
              <a:gd name="G0" fmla="+- 0 0 0"/>
              <a:gd name="G1" fmla="+- 14427 0 0"/>
              <a:gd name="G2" fmla="+- 21600 0 0"/>
              <a:gd name="T0" fmla="*/ 16075 w 20085"/>
              <a:gd name="T1" fmla="*/ 0 h 14427"/>
              <a:gd name="T2" fmla="*/ 20085 w 20085"/>
              <a:gd name="T3" fmla="*/ 6481 h 14427"/>
              <a:gd name="T4" fmla="*/ 0 w 20085"/>
              <a:gd name="T5" fmla="*/ 14427 h 144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085" h="14427" fill="none" extrusionOk="0">
                <a:moveTo>
                  <a:pt x="16075" y="-1"/>
                </a:moveTo>
                <a:cubicBezTo>
                  <a:pt x="17785" y="1905"/>
                  <a:pt x="19143" y="4099"/>
                  <a:pt x="20085" y="6480"/>
                </a:cubicBezTo>
              </a:path>
              <a:path w="20085" h="14427" stroke="0" extrusionOk="0">
                <a:moveTo>
                  <a:pt x="16075" y="-1"/>
                </a:moveTo>
                <a:cubicBezTo>
                  <a:pt x="17785" y="1905"/>
                  <a:pt x="19143" y="4099"/>
                  <a:pt x="20085" y="6480"/>
                </a:cubicBezTo>
                <a:lnTo>
                  <a:pt x="0" y="14427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8" name="Line 24"/>
          <p:cNvSpPr>
            <a:spLocks noChangeShapeType="1"/>
          </p:cNvSpPr>
          <p:nvPr/>
        </p:nvSpPr>
        <p:spPr bwMode="auto">
          <a:xfrm>
            <a:off x="176213" y="1676400"/>
            <a:ext cx="1576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9" name="Rectangle 25"/>
          <p:cNvSpPr>
            <a:spLocks noChangeArrowheads="1"/>
          </p:cNvSpPr>
          <p:nvPr/>
        </p:nvSpPr>
        <p:spPr bwMode="auto">
          <a:xfrm>
            <a:off x="3287713" y="762000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x</a:t>
            </a:r>
            <a:r>
              <a:rPr lang="en-US" sz="1600" baseline="-25000">
                <a:latin typeface="Times New Roman" pitchFamily="18" charset="0"/>
              </a:rPr>
              <a:t>g</a:t>
            </a:r>
          </a:p>
        </p:txBody>
      </p:sp>
      <p:sp>
        <p:nvSpPr>
          <p:cNvPr id="57370" name="Rectangle 26"/>
          <p:cNvSpPr>
            <a:spLocks noChangeArrowheads="1"/>
          </p:cNvSpPr>
          <p:nvPr/>
        </p:nvSpPr>
        <p:spPr bwMode="auto">
          <a:xfrm>
            <a:off x="1608138" y="2192338"/>
            <a:ext cx="612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y</a:t>
            </a:r>
            <a:r>
              <a:rPr lang="en-US" sz="1600" baseline="-25000">
                <a:latin typeface="Times New Roman" pitchFamily="18" charset="0"/>
              </a:rPr>
              <a:t>g</a:t>
            </a:r>
            <a:r>
              <a:rPr lang="en-US" sz="1600">
                <a:latin typeface="Times New Roman" pitchFamily="18" charset="0"/>
              </a:rPr>
              <a:t>, y</a:t>
            </a:r>
            <a:r>
              <a:rPr lang="en-US" sz="1600" baseline="-25000">
                <a:latin typeface="Times New Roman" pitchFamily="18" charset="0"/>
              </a:rPr>
              <a:t>s</a:t>
            </a:r>
          </a:p>
        </p:txBody>
      </p:sp>
      <p:sp>
        <p:nvSpPr>
          <p:cNvPr id="57371" name="Rectangle 27"/>
          <p:cNvSpPr>
            <a:spLocks noChangeArrowheads="1"/>
          </p:cNvSpPr>
          <p:nvPr/>
        </p:nvSpPr>
        <p:spPr bwMode="auto">
          <a:xfrm>
            <a:off x="2906713" y="2649538"/>
            <a:ext cx="344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z</a:t>
            </a:r>
            <a:r>
              <a:rPr lang="en-US" sz="1600" baseline="-25000">
                <a:latin typeface="Times New Roman" pitchFamily="18" charset="0"/>
              </a:rPr>
              <a:t>g</a:t>
            </a:r>
          </a:p>
        </p:txBody>
      </p:sp>
      <p:sp>
        <p:nvSpPr>
          <p:cNvPr id="57372" name="Text Box 28"/>
          <p:cNvSpPr txBox="1">
            <a:spLocks noChangeArrowheads="1"/>
          </p:cNvSpPr>
          <p:nvPr/>
        </p:nvSpPr>
        <p:spPr bwMode="auto">
          <a:xfrm>
            <a:off x="4964113" y="1049338"/>
            <a:ext cx="423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V</a:t>
            </a:r>
            <a:r>
              <a:rPr lang="en-US" sz="1600" i="1" baseline="-25000">
                <a:latin typeface="Times New Roman" pitchFamily="18" charset="0"/>
              </a:rPr>
              <a:t>xz</a:t>
            </a:r>
            <a:endParaRPr lang="en-US" sz="1600" i="1">
              <a:latin typeface="Times New Roman" pitchFamily="18" charset="0"/>
            </a:endParaRPr>
          </a:p>
        </p:txBody>
      </p:sp>
      <p:sp>
        <p:nvSpPr>
          <p:cNvPr id="57373" name="Text Box 29"/>
          <p:cNvSpPr txBox="1">
            <a:spLocks noChangeArrowheads="1"/>
          </p:cNvSpPr>
          <p:nvPr/>
        </p:nvSpPr>
        <p:spPr bwMode="auto">
          <a:xfrm>
            <a:off x="3135313" y="1201738"/>
            <a:ext cx="3127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i="1">
                <a:latin typeface="Symbol" pitchFamily="18" charset="2"/>
              </a:rPr>
              <a:t>a</a:t>
            </a:r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>
            <a:off x="2468563" y="1651000"/>
            <a:ext cx="171450" cy="1227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5" name="Rectangle 31"/>
          <p:cNvSpPr>
            <a:spLocks noChangeArrowheads="1"/>
          </p:cNvSpPr>
          <p:nvPr/>
        </p:nvSpPr>
        <p:spPr bwMode="auto">
          <a:xfrm>
            <a:off x="2401888" y="2794000"/>
            <a:ext cx="622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z</a:t>
            </a:r>
            <a:r>
              <a:rPr lang="en-US" sz="1600" baseline="-25000">
                <a:latin typeface="Times New Roman" pitchFamily="18" charset="0"/>
              </a:rPr>
              <a:t>s</a:t>
            </a:r>
            <a:r>
              <a:rPr lang="en-US" sz="1600">
                <a:latin typeface="Times New Roman" pitchFamily="18" charset="0"/>
              </a:rPr>
              <a:t>, z</a:t>
            </a:r>
            <a:r>
              <a:rPr lang="en-US" sz="1600" baseline="-25000">
                <a:latin typeface="Times New Roman" pitchFamily="18" charset="0"/>
              </a:rPr>
              <a:t>w</a:t>
            </a:r>
          </a:p>
        </p:txBody>
      </p:sp>
      <p:sp>
        <p:nvSpPr>
          <p:cNvPr id="57376" name="Line 32"/>
          <p:cNvSpPr>
            <a:spLocks noChangeShapeType="1"/>
          </p:cNvSpPr>
          <p:nvPr/>
        </p:nvSpPr>
        <p:spPr bwMode="auto">
          <a:xfrm flipV="1">
            <a:off x="2462213" y="1435100"/>
            <a:ext cx="1196975" cy="198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3427413" y="1385888"/>
            <a:ext cx="339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x</a:t>
            </a:r>
            <a:r>
              <a:rPr lang="en-US" sz="1600" baseline="-25000">
                <a:latin typeface="Times New Roman" pitchFamily="18" charset="0"/>
              </a:rPr>
              <a:t>s</a:t>
            </a:r>
          </a:p>
        </p:txBody>
      </p:sp>
      <p:sp>
        <p:nvSpPr>
          <p:cNvPr id="57378" name="Text Box 34"/>
          <p:cNvSpPr txBox="1">
            <a:spLocks noChangeArrowheads="1"/>
          </p:cNvSpPr>
          <p:nvPr/>
        </p:nvSpPr>
        <p:spPr bwMode="auto">
          <a:xfrm>
            <a:off x="139700" y="171450"/>
            <a:ext cx="338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u="sng"/>
              <a:t>Stability and Wind Axes</a:t>
            </a:r>
          </a:p>
        </p:txBody>
      </p:sp>
      <p:sp>
        <p:nvSpPr>
          <p:cNvPr id="57379" name="Text Box 35"/>
          <p:cNvSpPr txBox="1">
            <a:spLocks noChangeArrowheads="1"/>
          </p:cNvSpPr>
          <p:nvPr/>
        </p:nvSpPr>
        <p:spPr bwMode="auto">
          <a:xfrm>
            <a:off x="93663" y="1393825"/>
            <a:ext cx="850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Horizon</a:t>
            </a:r>
          </a:p>
        </p:txBody>
      </p:sp>
      <p:sp>
        <p:nvSpPr>
          <p:cNvPr id="57380" name="Line 36"/>
          <p:cNvSpPr>
            <a:spLocks noChangeShapeType="1"/>
          </p:cNvSpPr>
          <p:nvPr/>
        </p:nvSpPr>
        <p:spPr bwMode="auto">
          <a:xfrm flipV="1">
            <a:off x="2468563" y="706438"/>
            <a:ext cx="2362200" cy="920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1" name="Line 37"/>
          <p:cNvSpPr>
            <a:spLocks noChangeShapeType="1"/>
          </p:cNvSpPr>
          <p:nvPr/>
        </p:nvSpPr>
        <p:spPr bwMode="auto">
          <a:xfrm>
            <a:off x="4837113" y="712788"/>
            <a:ext cx="196850" cy="501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2" name="Text Box 38"/>
          <p:cNvSpPr txBox="1">
            <a:spLocks noChangeArrowheads="1"/>
          </p:cNvSpPr>
          <p:nvPr/>
        </p:nvSpPr>
        <p:spPr bwMode="auto">
          <a:xfrm>
            <a:off x="4297363" y="6096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u</a:t>
            </a:r>
          </a:p>
        </p:txBody>
      </p:sp>
      <p:sp>
        <p:nvSpPr>
          <p:cNvPr id="57383" name="Text Box 39"/>
          <p:cNvSpPr txBox="1">
            <a:spLocks noChangeArrowheads="1"/>
          </p:cNvSpPr>
          <p:nvPr/>
        </p:nvSpPr>
        <p:spPr bwMode="auto">
          <a:xfrm>
            <a:off x="4865688" y="711200"/>
            <a:ext cx="319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w</a:t>
            </a:r>
          </a:p>
        </p:txBody>
      </p:sp>
      <p:sp>
        <p:nvSpPr>
          <p:cNvPr id="57384" name="Freeform 40"/>
          <p:cNvSpPr>
            <a:spLocks/>
          </p:cNvSpPr>
          <p:nvPr/>
        </p:nvSpPr>
        <p:spPr bwMode="auto">
          <a:xfrm rot="21130350" flipV="1">
            <a:off x="666750" y="5067300"/>
            <a:ext cx="533400" cy="457200"/>
          </a:xfrm>
          <a:custGeom>
            <a:avLst/>
            <a:gdLst>
              <a:gd name="T0" fmla="*/ 768 w 768"/>
              <a:gd name="T1" fmla="*/ 912 h 912"/>
              <a:gd name="T2" fmla="*/ 288 w 768"/>
              <a:gd name="T3" fmla="*/ 0 h 912"/>
              <a:gd name="T4" fmla="*/ 0 w 768"/>
              <a:gd name="T5" fmla="*/ 0 h 912"/>
              <a:gd name="T6" fmla="*/ 96 w 768"/>
              <a:gd name="T7" fmla="*/ 912 h 912"/>
              <a:gd name="T8" fmla="*/ 768 w 768"/>
              <a:gd name="T9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68" h="912">
                <a:moveTo>
                  <a:pt x="768" y="912"/>
                </a:moveTo>
                <a:lnTo>
                  <a:pt x="288" y="0"/>
                </a:lnTo>
                <a:lnTo>
                  <a:pt x="0" y="0"/>
                </a:lnTo>
                <a:lnTo>
                  <a:pt x="96" y="912"/>
                </a:lnTo>
                <a:lnTo>
                  <a:pt x="768" y="912"/>
                </a:lnTo>
                <a:close/>
              </a:path>
            </a:pathLst>
          </a:cu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5" name="Freeform 41"/>
          <p:cNvSpPr>
            <a:spLocks/>
          </p:cNvSpPr>
          <p:nvPr/>
        </p:nvSpPr>
        <p:spPr bwMode="auto">
          <a:xfrm rot="-469650">
            <a:off x="558800" y="4316413"/>
            <a:ext cx="533400" cy="457200"/>
          </a:xfrm>
          <a:custGeom>
            <a:avLst/>
            <a:gdLst>
              <a:gd name="T0" fmla="*/ 768 w 768"/>
              <a:gd name="T1" fmla="*/ 912 h 912"/>
              <a:gd name="T2" fmla="*/ 288 w 768"/>
              <a:gd name="T3" fmla="*/ 0 h 912"/>
              <a:gd name="T4" fmla="*/ 0 w 768"/>
              <a:gd name="T5" fmla="*/ 0 h 912"/>
              <a:gd name="T6" fmla="*/ 96 w 768"/>
              <a:gd name="T7" fmla="*/ 912 h 912"/>
              <a:gd name="T8" fmla="*/ 768 w 768"/>
              <a:gd name="T9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68" h="912">
                <a:moveTo>
                  <a:pt x="768" y="912"/>
                </a:moveTo>
                <a:lnTo>
                  <a:pt x="288" y="0"/>
                </a:lnTo>
                <a:lnTo>
                  <a:pt x="0" y="0"/>
                </a:lnTo>
                <a:lnTo>
                  <a:pt x="96" y="912"/>
                </a:lnTo>
                <a:lnTo>
                  <a:pt x="768" y="912"/>
                </a:lnTo>
                <a:close/>
              </a:path>
            </a:pathLst>
          </a:cu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6" name="Freeform 42"/>
          <p:cNvSpPr>
            <a:spLocks/>
          </p:cNvSpPr>
          <p:nvPr/>
        </p:nvSpPr>
        <p:spPr bwMode="auto">
          <a:xfrm rot="21130350" flipV="1">
            <a:off x="1863725" y="4851400"/>
            <a:ext cx="1219200" cy="1447800"/>
          </a:xfrm>
          <a:custGeom>
            <a:avLst/>
            <a:gdLst>
              <a:gd name="T0" fmla="*/ 768 w 768"/>
              <a:gd name="T1" fmla="*/ 912 h 912"/>
              <a:gd name="T2" fmla="*/ 288 w 768"/>
              <a:gd name="T3" fmla="*/ 0 h 912"/>
              <a:gd name="T4" fmla="*/ 0 w 768"/>
              <a:gd name="T5" fmla="*/ 0 h 912"/>
              <a:gd name="T6" fmla="*/ 96 w 768"/>
              <a:gd name="T7" fmla="*/ 912 h 912"/>
              <a:gd name="T8" fmla="*/ 768 w 768"/>
              <a:gd name="T9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68" h="912">
                <a:moveTo>
                  <a:pt x="768" y="912"/>
                </a:moveTo>
                <a:lnTo>
                  <a:pt x="288" y="0"/>
                </a:lnTo>
                <a:lnTo>
                  <a:pt x="0" y="0"/>
                </a:lnTo>
                <a:lnTo>
                  <a:pt x="96" y="912"/>
                </a:lnTo>
                <a:lnTo>
                  <a:pt x="768" y="912"/>
                </a:lnTo>
                <a:close/>
              </a:path>
            </a:pathLst>
          </a:cu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7" name="Freeform 43"/>
          <p:cNvSpPr>
            <a:spLocks/>
          </p:cNvSpPr>
          <p:nvPr/>
        </p:nvSpPr>
        <p:spPr bwMode="auto">
          <a:xfrm rot="21130350" flipV="1">
            <a:off x="619125" y="4727575"/>
            <a:ext cx="3505200" cy="241300"/>
          </a:xfrm>
          <a:custGeom>
            <a:avLst/>
            <a:gdLst>
              <a:gd name="T0" fmla="*/ 2208 w 2208"/>
              <a:gd name="T1" fmla="*/ 152 h 152"/>
              <a:gd name="T2" fmla="*/ 1872 w 2208"/>
              <a:gd name="T3" fmla="*/ 56 h 152"/>
              <a:gd name="T4" fmla="*/ 1344 w 2208"/>
              <a:gd name="T5" fmla="*/ 8 h 152"/>
              <a:gd name="T6" fmla="*/ 624 w 2208"/>
              <a:gd name="T7" fmla="*/ 8 h 152"/>
              <a:gd name="T8" fmla="*/ 0 w 2208"/>
              <a:gd name="T9" fmla="*/ 56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08" h="152">
                <a:moveTo>
                  <a:pt x="2208" y="152"/>
                </a:moveTo>
                <a:cubicBezTo>
                  <a:pt x="2112" y="116"/>
                  <a:pt x="2016" y="80"/>
                  <a:pt x="1872" y="56"/>
                </a:cubicBezTo>
                <a:cubicBezTo>
                  <a:pt x="1728" y="32"/>
                  <a:pt x="1552" y="16"/>
                  <a:pt x="1344" y="8"/>
                </a:cubicBezTo>
                <a:cubicBezTo>
                  <a:pt x="1136" y="0"/>
                  <a:pt x="848" y="0"/>
                  <a:pt x="624" y="8"/>
                </a:cubicBezTo>
                <a:cubicBezTo>
                  <a:pt x="400" y="16"/>
                  <a:pt x="200" y="36"/>
                  <a:pt x="0" y="56"/>
                </a:cubicBezTo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8" name="Line 44"/>
          <p:cNvSpPr>
            <a:spLocks noChangeShapeType="1"/>
          </p:cNvSpPr>
          <p:nvPr/>
        </p:nvSpPr>
        <p:spPr bwMode="auto">
          <a:xfrm rot="-469650">
            <a:off x="619125" y="48164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9" name="Freeform 45"/>
          <p:cNvSpPr>
            <a:spLocks/>
          </p:cNvSpPr>
          <p:nvPr/>
        </p:nvSpPr>
        <p:spPr bwMode="auto">
          <a:xfrm rot="-469650">
            <a:off x="1624013" y="3124200"/>
            <a:ext cx="1219200" cy="1447800"/>
          </a:xfrm>
          <a:custGeom>
            <a:avLst/>
            <a:gdLst>
              <a:gd name="T0" fmla="*/ 768 w 768"/>
              <a:gd name="T1" fmla="*/ 912 h 912"/>
              <a:gd name="T2" fmla="*/ 288 w 768"/>
              <a:gd name="T3" fmla="*/ 0 h 912"/>
              <a:gd name="T4" fmla="*/ 0 w 768"/>
              <a:gd name="T5" fmla="*/ 0 h 912"/>
              <a:gd name="T6" fmla="*/ 96 w 768"/>
              <a:gd name="T7" fmla="*/ 912 h 912"/>
              <a:gd name="T8" fmla="*/ 768 w 768"/>
              <a:gd name="T9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68" h="912">
                <a:moveTo>
                  <a:pt x="768" y="912"/>
                </a:moveTo>
                <a:lnTo>
                  <a:pt x="288" y="0"/>
                </a:lnTo>
                <a:lnTo>
                  <a:pt x="0" y="0"/>
                </a:lnTo>
                <a:lnTo>
                  <a:pt x="96" y="912"/>
                </a:lnTo>
                <a:lnTo>
                  <a:pt x="768" y="912"/>
                </a:lnTo>
                <a:close/>
              </a:path>
            </a:pathLst>
          </a:cu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0" name="Freeform 46"/>
          <p:cNvSpPr>
            <a:spLocks/>
          </p:cNvSpPr>
          <p:nvPr/>
        </p:nvSpPr>
        <p:spPr bwMode="auto">
          <a:xfrm rot="-469650">
            <a:off x="584200" y="4486275"/>
            <a:ext cx="3533775" cy="241300"/>
          </a:xfrm>
          <a:custGeom>
            <a:avLst/>
            <a:gdLst>
              <a:gd name="T0" fmla="*/ 2208 w 2208"/>
              <a:gd name="T1" fmla="*/ 152 h 152"/>
              <a:gd name="T2" fmla="*/ 1872 w 2208"/>
              <a:gd name="T3" fmla="*/ 56 h 152"/>
              <a:gd name="T4" fmla="*/ 1344 w 2208"/>
              <a:gd name="T5" fmla="*/ 8 h 152"/>
              <a:gd name="T6" fmla="*/ 624 w 2208"/>
              <a:gd name="T7" fmla="*/ 8 h 152"/>
              <a:gd name="T8" fmla="*/ 0 w 2208"/>
              <a:gd name="T9" fmla="*/ 56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08" h="152">
                <a:moveTo>
                  <a:pt x="2208" y="152"/>
                </a:moveTo>
                <a:cubicBezTo>
                  <a:pt x="2112" y="116"/>
                  <a:pt x="2016" y="80"/>
                  <a:pt x="1872" y="56"/>
                </a:cubicBezTo>
                <a:cubicBezTo>
                  <a:pt x="1728" y="32"/>
                  <a:pt x="1552" y="16"/>
                  <a:pt x="1344" y="8"/>
                </a:cubicBezTo>
                <a:cubicBezTo>
                  <a:pt x="1136" y="0"/>
                  <a:pt x="848" y="0"/>
                  <a:pt x="624" y="8"/>
                </a:cubicBezTo>
                <a:cubicBezTo>
                  <a:pt x="400" y="16"/>
                  <a:pt x="200" y="36"/>
                  <a:pt x="0" y="56"/>
                </a:cubicBezTo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1" name="Oval 47"/>
          <p:cNvSpPr>
            <a:spLocks noChangeArrowheads="1"/>
          </p:cNvSpPr>
          <p:nvPr/>
        </p:nvSpPr>
        <p:spPr bwMode="auto">
          <a:xfrm rot="-469650">
            <a:off x="1879600" y="4559300"/>
            <a:ext cx="11430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92" name="Rectangle 48"/>
          <p:cNvSpPr>
            <a:spLocks noChangeArrowheads="1"/>
          </p:cNvSpPr>
          <p:nvPr/>
        </p:nvSpPr>
        <p:spPr bwMode="auto">
          <a:xfrm rot="-469650">
            <a:off x="690563" y="5008563"/>
            <a:ext cx="457200" cy="76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7393" name="Group 49"/>
          <p:cNvGrpSpPr>
            <a:grpSpLocks/>
          </p:cNvGrpSpPr>
          <p:nvPr/>
        </p:nvGrpSpPr>
        <p:grpSpPr bwMode="auto">
          <a:xfrm rot="-587884">
            <a:off x="2314575" y="4649788"/>
            <a:ext cx="152400" cy="152400"/>
            <a:chOff x="2112" y="1208"/>
            <a:chExt cx="96" cy="96"/>
          </a:xfrm>
        </p:grpSpPr>
        <p:sp>
          <p:nvSpPr>
            <p:cNvPr id="57394" name="Oval 50"/>
            <p:cNvSpPr>
              <a:spLocks noChangeArrowheads="1"/>
            </p:cNvSpPr>
            <p:nvPr/>
          </p:nvSpPr>
          <p:spPr bwMode="auto">
            <a:xfrm>
              <a:off x="2112" y="120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95" name="Arc 51"/>
            <p:cNvSpPr>
              <a:spLocks/>
            </p:cNvSpPr>
            <p:nvPr/>
          </p:nvSpPr>
          <p:spPr bwMode="auto">
            <a:xfrm>
              <a:off x="2160" y="1208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96" name="Arc 52"/>
            <p:cNvSpPr>
              <a:spLocks/>
            </p:cNvSpPr>
            <p:nvPr/>
          </p:nvSpPr>
          <p:spPr bwMode="auto">
            <a:xfrm rot="5400000" flipV="1">
              <a:off x="2112" y="1256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397" name="Group 53"/>
          <p:cNvGrpSpPr>
            <a:grpSpLocks/>
          </p:cNvGrpSpPr>
          <p:nvPr/>
        </p:nvGrpSpPr>
        <p:grpSpPr bwMode="auto">
          <a:xfrm>
            <a:off x="2392363" y="4725988"/>
            <a:ext cx="1524000" cy="1524000"/>
            <a:chOff x="2928" y="3696"/>
            <a:chExt cx="960" cy="960"/>
          </a:xfrm>
        </p:grpSpPr>
        <p:sp>
          <p:nvSpPr>
            <p:cNvPr id="57398" name="Line 54"/>
            <p:cNvSpPr>
              <a:spLocks noChangeShapeType="1"/>
            </p:cNvSpPr>
            <p:nvPr/>
          </p:nvSpPr>
          <p:spPr bwMode="auto">
            <a:xfrm>
              <a:off x="2928" y="369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99" name="Line 55"/>
            <p:cNvSpPr>
              <a:spLocks noChangeShapeType="1"/>
            </p:cNvSpPr>
            <p:nvPr/>
          </p:nvSpPr>
          <p:spPr bwMode="auto">
            <a:xfrm>
              <a:off x="2928" y="3696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00" name="Group 56"/>
          <p:cNvGrpSpPr>
            <a:grpSpLocks/>
          </p:cNvGrpSpPr>
          <p:nvPr/>
        </p:nvGrpSpPr>
        <p:grpSpPr bwMode="auto">
          <a:xfrm rot="-507062">
            <a:off x="2497138" y="4603750"/>
            <a:ext cx="1524000" cy="1524000"/>
            <a:chOff x="2928" y="3696"/>
            <a:chExt cx="960" cy="960"/>
          </a:xfrm>
        </p:grpSpPr>
        <p:sp>
          <p:nvSpPr>
            <p:cNvPr id="57401" name="Line 57"/>
            <p:cNvSpPr>
              <a:spLocks noChangeShapeType="1"/>
            </p:cNvSpPr>
            <p:nvPr/>
          </p:nvSpPr>
          <p:spPr bwMode="auto">
            <a:xfrm>
              <a:off x="2928" y="369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2" name="Line 58"/>
            <p:cNvSpPr>
              <a:spLocks noChangeShapeType="1"/>
            </p:cNvSpPr>
            <p:nvPr/>
          </p:nvSpPr>
          <p:spPr bwMode="auto">
            <a:xfrm>
              <a:off x="2928" y="3696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03" name="Line 59"/>
          <p:cNvSpPr>
            <a:spLocks noChangeShapeType="1"/>
          </p:cNvSpPr>
          <p:nvPr/>
        </p:nvSpPr>
        <p:spPr bwMode="auto">
          <a:xfrm flipV="1">
            <a:off x="0" y="4287838"/>
            <a:ext cx="5430838" cy="7683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404" name="Rectangle 60"/>
          <p:cNvSpPr>
            <a:spLocks noChangeArrowheads="1"/>
          </p:cNvSpPr>
          <p:nvPr/>
        </p:nvSpPr>
        <p:spPr bwMode="auto">
          <a:xfrm>
            <a:off x="2006600" y="5964238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y</a:t>
            </a:r>
            <a:r>
              <a:rPr lang="en-US" sz="1600" baseline="-25000">
                <a:latin typeface="Times New Roman" pitchFamily="18" charset="0"/>
              </a:rPr>
              <a:t>w</a:t>
            </a:r>
          </a:p>
        </p:txBody>
      </p:sp>
      <p:sp>
        <p:nvSpPr>
          <p:cNvPr id="57405" name="Rectangle 61"/>
          <p:cNvSpPr>
            <a:spLocks noChangeArrowheads="1"/>
          </p:cNvSpPr>
          <p:nvPr/>
        </p:nvSpPr>
        <p:spPr bwMode="auto">
          <a:xfrm>
            <a:off x="2617788" y="6032500"/>
            <a:ext cx="339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y</a:t>
            </a:r>
            <a:r>
              <a:rPr lang="en-US" sz="1600" baseline="-25000">
                <a:latin typeface="Times New Roman" pitchFamily="18" charset="0"/>
              </a:rPr>
              <a:t>s</a:t>
            </a:r>
          </a:p>
        </p:txBody>
      </p:sp>
      <p:sp>
        <p:nvSpPr>
          <p:cNvPr id="57406" name="Line 62"/>
          <p:cNvSpPr>
            <a:spLocks noChangeShapeType="1"/>
          </p:cNvSpPr>
          <p:nvPr/>
        </p:nvSpPr>
        <p:spPr bwMode="auto">
          <a:xfrm flipV="1">
            <a:off x="2382838" y="4721225"/>
            <a:ext cx="2762250" cy="4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407" name="Line 63"/>
          <p:cNvSpPr>
            <a:spLocks noChangeShapeType="1"/>
          </p:cNvSpPr>
          <p:nvPr/>
        </p:nvSpPr>
        <p:spPr bwMode="auto">
          <a:xfrm flipV="1">
            <a:off x="2392363" y="4330700"/>
            <a:ext cx="2681287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408" name="Arc 64"/>
          <p:cNvSpPr>
            <a:spLocks/>
          </p:cNvSpPr>
          <p:nvPr/>
        </p:nvSpPr>
        <p:spPr bwMode="auto">
          <a:xfrm>
            <a:off x="3211513" y="4425950"/>
            <a:ext cx="1295400" cy="312738"/>
          </a:xfrm>
          <a:custGeom>
            <a:avLst/>
            <a:gdLst>
              <a:gd name="G0" fmla="+- 0 0 0"/>
              <a:gd name="G1" fmla="+- 5261 0 0"/>
              <a:gd name="G2" fmla="+- 21600 0 0"/>
              <a:gd name="T0" fmla="*/ 20950 w 21598"/>
              <a:gd name="T1" fmla="*/ 0 h 5261"/>
              <a:gd name="T2" fmla="*/ 21598 w 21598"/>
              <a:gd name="T3" fmla="*/ 4947 h 5261"/>
              <a:gd name="T4" fmla="*/ 0 w 21598"/>
              <a:gd name="T5" fmla="*/ 5261 h 52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8" h="5261" fill="none" extrusionOk="0">
                <a:moveTo>
                  <a:pt x="20949" y="0"/>
                </a:moveTo>
                <a:cubicBezTo>
                  <a:pt x="21355" y="1618"/>
                  <a:pt x="21573" y="3278"/>
                  <a:pt x="21597" y="4947"/>
                </a:cubicBezTo>
              </a:path>
              <a:path w="21598" h="5261" stroke="0" extrusionOk="0">
                <a:moveTo>
                  <a:pt x="20949" y="0"/>
                </a:moveTo>
                <a:cubicBezTo>
                  <a:pt x="21355" y="1618"/>
                  <a:pt x="21573" y="3278"/>
                  <a:pt x="21597" y="4947"/>
                </a:cubicBezTo>
                <a:lnTo>
                  <a:pt x="0" y="526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09" name="Text Box 65"/>
          <p:cNvSpPr txBox="1">
            <a:spLocks noChangeArrowheads="1"/>
          </p:cNvSpPr>
          <p:nvPr/>
        </p:nvSpPr>
        <p:spPr bwMode="auto">
          <a:xfrm>
            <a:off x="4192588" y="4394200"/>
            <a:ext cx="295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i="1">
                <a:latin typeface="Symbol" pitchFamily="18" charset="2"/>
              </a:rPr>
              <a:t>b</a:t>
            </a:r>
          </a:p>
        </p:txBody>
      </p:sp>
      <p:sp>
        <p:nvSpPr>
          <p:cNvPr id="57410" name="Line 66"/>
          <p:cNvSpPr>
            <a:spLocks noChangeShapeType="1"/>
          </p:cNvSpPr>
          <p:nvPr/>
        </p:nvSpPr>
        <p:spPr bwMode="auto">
          <a:xfrm>
            <a:off x="5073650" y="4340225"/>
            <a:ext cx="61913" cy="382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411" name="Rectangle 67"/>
          <p:cNvSpPr>
            <a:spLocks noChangeArrowheads="1"/>
          </p:cNvSpPr>
          <p:nvPr/>
        </p:nvSpPr>
        <p:spPr bwMode="auto">
          <a:xfrm>
            <a:off x="3598863" y="4668838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x</a:t>
            </a:r>
            <a:r>
              <a:rPr lang="en-US" sz="1600" baseline="-25000">
                <a:latin typeface="Times New Roman" pitchFamily="18" charset="0"/>
              </a:rPr>
              <a:t>w</a:t>
            </a:r>
          </a:p>
        </p:txBody>
      </p:sp>
      <p:sp>
        <p:nvSpPr>
          <p:cNvPr id="57412" name="Rectangle 68"/>
          <p:cNvSpPr>
            <a:spLocks noChangeArrowheads="1"/>
          </p:cNvSpPr>
          <p:nvPr/>
        </p:nvSpPr>
        <p:spPr bwMode="auto">
          <a:xfrm>
            <a:off x="3522663" y="4113213"/>
            <a:ext cx="339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x</a:t>
            </a:r>
            <a:r>
              <a:rPr lang="en-US" sz="1600" baseline="-25000">
                <a:latin typeface="Times New Roman" pitchFamily="18" charset="0"/>
              </a:rPr>
              <a:t>s</a:t>
            </a:r>
          </a:p>
        </p:txBody>
      </p:sp>
      <p:sp>
        <p:nvSpPr>
          <p:cNvPr id="57413" name="Text Box 69"/>
          <p:cNvSpPr txBox="1">
            <a:spLocks noChangeArrowheads="1"/>
          </p:cNvSpPr>
          <p:nvPr/>
        </p:nvSpPr>
        <p:spPr bwMode="auto">
          <a:xfrm>
            <a:off x="4535488" y="4040188"/>
            <a:ext cx="423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V</a:t>
            </a:r>
            <a:r>
              <a:rPr lang="en-US" sz="1600" i="1" baseline="-25000">
                <a:latin typeface="Times New Roman" pitchFamily="18" charset="0"/>
              </a:rPr>
              <a:t>xz</a:t>
            </a:r>
            <a:endParaRPr lang="en-US" sz="1600" i="1">
              <a:latin typeface="Times New Roman" pitchFamily="18" charset="0"/>
            </a:endParaRPr>
          </a:p>
        </p:txBody>
      </p:sp>
      <p:sp>
        <p:nvSpPr>
          <p:cNvPr id="57414" name="Text Box 70"/>
          <p:cNvSpPr txBox="1">
            <a:spLocks noChangeArrowheads="1"/>
          </p:cNvSpPr>
          <p:nvPr/>
        </p:nvSpPr>
        <p:spPr bwMode="auto">
          <a:xfrm>
            <a:off x="4783138" y="4718050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V</a:t>
            </a:r>
          </a:p>
        </p:txBody>
      </p:sp>
      <p:sp>
        <p:nvSpPr>
          <p:cNvPr id="57415" name="Text Box 71"/>
          <p:cNvSpPr txBox="1">
            <a:spLocks noChangeArrowheads="1"/>
          </p:cNvSpPr>
          <p:nvPr/>
        </p:nvSpPr>
        <p:spPr bwMode="auto">
          <a:xfrm>
            <a:off x="5091113" y="4321175"/>
            <a:ext cx="2746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v</a:t>
            </a:r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 flipV="1">
            <a:off x="611188" y="4899025"/>
            <a:ext cx="5715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417" name="Text Box 73"/>
          <p:cNvSpPr txBox="1">
            <a:spLocks noChangeArrowheads="1"/>
          </p:cNvSpPr>
          <p:nvPr/>
        </p:nvSpPr>
        <p:spPr bwMode="auto">
          <a:xfrm>
            <a:off x="3459163" y="5715000"/>
            <a:ext cx="20097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Body Axes: x</a:t>
            </a:r>
            <a:r>
              <a:rPr lang="en-US" sz="1600" baseline="-25000">
                <a:latin typeface="Times New Roman" pitchFamily="18" charset="0"/>
              </a:rPr>
              <a:t>g</a:t>
            </a:r>
            <a:r>
              <a:rPr lang="en-US" sz="1600">
                <a:latin typeface="Times New Roman" pitchFamily="18" charset="0"/>
              </a:rPr>
              <a:t> y</a:t>
            </a:r>
            <a:r>
              <a:rPr lang="en-US" sz="1600" baseline="-25000">
                <a:latin typeface="Times New Roman" pitchFamily="18" charset="0"/>
              </a:rPr>
              <a:t>g</a:t>
            </a:r>
            <a:r>
              <a:rPr lang="en-US" sz="1600">
                <a:latin typeface="Times New Roman" pitchFamily="18" charset="0"/>
              </a:rPr>
              <a:t> z</a:t>
            </a:r>
            <a:r>
              <a:rPr lang="en-US" sz="1600" baseline="-25000">
                <a:latin typeface="Times New Roman" pitchFamily="18" charset="0"/>
              </a:rPr>
              <a:t>g</a:t>
            </a:r>
          </a:p>
          <a:p>
            <a:r>
              <a:rPr lang="en-US" sz="1600">
                <a:latin typeface="Times New Roman" pitchFamily="18" charset="0"/>
              </a:rPr>
              <a:t>Stability Axes: x</a:t>
            </a:r>
            <a:r>
              <a:rPr lang="en-US" sz="1600" baseline="-25000">
                <a:latin typeface="Times New Roman" pitchFamily="18" charset="0"/>
              </a:rPr>
              <a:t>s</a:t>
            </a:r>
            <a:r>
              <a:rPr lang="en-US" sz="1600">
                <a:latin typeface="Times New Roman" pitchFamily="18" charset="0"/>
              </a:rPr>
              <a:t> y</a:t>
            </a:r>
            <a:r>
              <a:rPr lang="en-US" sz="1600" baseline="-25000">
                <a:latin typeface="Times New Roman" pitchFamily="18" charset="0"/>
              </a:rPr>
              <a:t>s</a:t>
            </a:r>
            <a:r>
              <a:rPr lang="en-US" sz="1600">
                <a:latin typeface="Times New Roman" pitchFamily="18" charset="0"/>
              </a:rPr>
              <a:t> z</a:t>
            </a:r>
            <a:r>
              <a:rPr lang="en-US" sz="1600" baseline="-25000">
                <a:latin typeface="Times New Roman" pitchFamily="18" charset="0"/>
              </a:rPr>
              <a:t>s</a:t>
            </a:r>
          </a:p>
          <a:p>
            <a:r>
              <a:rPr lang="en-US" sz="1600">
                <a:latin typeface="Times New Roman" pitchFamily="18" charset="0"/>
              </a:rPr>
              <a:t>Wind Axes: x</a:t>
            </a:r>
            <a:r>
              <a:rPr lang="en-US" sz="1600" baseline="-25000">
                <a:latin typeface="Times New Roman" pitchFamily="18" charset="0"/>
              </a:rPr>
              <a:t>w</a:t>
            </a:r>
            <a:r>
              <a:rPr lang="en-US" sz="1600">
                <a:latin typeface="Times New Roman" pitchFamily="18" charset="0"/>
              </a:rPr>
              <a:t> y</a:t>
            </a:r>
            <a:r>
              <a:rPr lang="en-US" sz="1600" baseline="-25000">
                <a:latin typeface="Times New Roman" pitchFamily="18" charset="0"/>
              </a:rPr>
              <a:t>w </a:t>
            </a:r>
            <a:r>
              <a:rPr lang="en-US" sz="1600">
                <a:latin typeface="Times New Roman" pitchFamily="18" charset="0"/>
              </a:rPr>
              <a:t>z</a:t>
            </a:r>
            <a:r>
              <a:rPr lang="en-US" sz="1600" baseline="-25000">
                <a:latin typeface="Times New Roman" pitchFamily="18" charset="0"/>
              </a:rPr>
              <a:t>w</a:t>
            </a:r>
          </a:p>
        </p:txBody>
      </p:sp>
      <p:grpSp>
        <p:nvGrpSpPr>
          <p:cNvPr id="57419" name="Group 75"/>
          <p:cNvGrpSpPr>
            <a:grpSpLocks/>
          </p:cNvGrpSpPr>
          <p:nvPr/>
        </p:nvGrpSpPr>
        <p:grpSpPr bwMode="auto">
          <a:xfrm rot="1205420">
            <a:off x="5126038" y="1697038"/>
            <a:ext cx="2935287" cy="1209675"/>
            <a:chOff x="864" y="992"/>
            <a:chExt cx="2256" cy="832"/>
          </a:xfrm>
        </p:grpSpPr>
        <p:sp>
          <p:nvSpPr>
            <p:cNvPr id="57420" name="Line 76"/>
            <p:cNvSpPr>
              <a:spLocks noChangeShapeType="1"/>
            </p:cNvSpPr>
            <p:nvPr/>
          </p:nvSpPr>
          <p:spPr bwMode="auto">
            <a:xfrm flipV="1">
              <a:off x="1056" y="1256"/>
              <a:ext cx="16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1" name="Freeform 77"/>
            <p:cNvSpPr>
              <a:spLocks/>
            </p:cNvSpPr>
            <p:nvPr/>
          </p:nvSpPr>
          <p:spPr bwMode="auto">
            <a:xfrm>
              <a:off x="2736" y="1112"/>
              <a:ext cx="384" cy="144"/>
            </a:xfrm>
            <a:custGeom>
              <a:avLst/>
              <a:gdLst>
                <a:gd name="T0" fmla="*/ 0 w 432"/>
                <a:gd name="T1" fmla="*/ 144 h 144"/>
                <a:gd name="T2" fmla="*/ 336 w 432"/>
                <a:gd name="T3" fmla="*/ 48 h 144"/>
                <a:gd name="T4" fmla="*/ 432 w 432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44">
                  <a:moveTo>
                    <a:pt x="0" y="144"/>
                  </a:moveTo>
                  <a:cubicBezTo>
                    <a:pt x="132" y="108"/>
                    <a:pt x="264" y="72"/>
                    <a:pt x="336" y="48"/>
                  </a:cubicBezTo>
                  <a:cubicBezTo>
                    <a:pt x="408" y="24"/>
                    <a:pt x="420" y="12"/>
                    <a:pt x="43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2" name="Freeform 78"/>
            <p:cNvSpPr>
              <a:spLocks/>
            </p:cNvSpPr>
            <p:nvPr/>
          </p:nvSpPr>
          <p:spPr bwMode="auto">
            <a:xfrm>
              <a:off x="2496" y="1056"/>
              <a:ext cx="624" cy="48"/>
            </a:xfrm>
            <a:custGeom>
              <a:avLst/>
              <a:gdLst>
                <a:gd name="T0" fmla="*/ 672 w 672"/>
                <a:gd name="T1" fmla="*/ 56 h 56"/>
                <a:gd name="T2" fmla="*/ 432 w 672"/>
                <a:gd name="T3" fmla="*/ 8 h 56"/>
                <a:gd name="T4" fmla="*/ 0 w 672"/>
                <a:gd name="T5" fmla="*/ 8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2" h="56">
                  <a:moveTo>
                    <a:pt x="672" y="56"/>
                  </a:moveTo>
                  <a:cubicBezTo>
                    <a:pt x="608" y="36"/>
                    <a:pt x="544" y="16"/>
                    <a:pt x="432" y="8"/>
                  </a:cubicBezTo>
                  <a:cubicBezTo>
                    <a:pt x="320" y="0"/>
                    <a:pt x="160" y="4"/>
                    <a:pt x="0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3" name="Line 79"/>
            <p:cNvSpPr>
              <a:spLocks noChangeShapeType="1"/>
            </p:cNvSpPr>
            <p:nvPr/>
          </p:nvSpPr>
          <p:spPr bwMode="auto">
            <a:xfrm flipH="1">
              <a:off x="1728" y="1064"/>
              <a:ext cx="76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4" name="Line 80"/>
            <p:cNvSpPr>
              <a:spLocks noChangeShapeType="1"/>
            </p:cNvSpPr>
            <p:nvPr/>
          </p:nvSpPr>
          <p:spPr bwMode="auto">
            <a:xfrm flipH="1" flipV="1">
              <a:off x="1008" y="1448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5" name="Line 81"/>
            <p:cNvSpPr>
              <a:spLocks noChangeShapeType="1"/>
            </p:cNvSpPr>
            <p:nvPr/>
          </p:nvSpPr>
          <p:spPr bwMode="auto">
            <a:xfrm flipH="1">
              <a:off x="1008" y="1208"/>
              <a:ext cx="72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6" name="Freeform 82"/>
            <p:cNvSpPr>
              <a:spLocks/>
            </p:cNvSpPr>
            <p:nvPr/>
          </p:nvSpPr>
          <p:spPr bwMode="auto">
            <a:xfrm>
              <a:off x="1728" y="992"/>
              <a:ext cx="768" cy="216"/>
            </a:xfrm>
            <a:custGeom>
              <a:avLst/>
              <a:gdLst>
                <a:gd name="T0" fmla="*/ 672 w 672"/>
                <a:gd name="T1" fmla="*/ 72 h 216"/>
                <a:gd name="T2" fmla="*/ 432 w 672"/>
                <a:gd name="T3" fmla="*/ 24 h 216"/>
                <a:gd name="T4" fmla="*/ 0 w 672"/>
                <a:gd name="T5" fmla="*/ 216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2" h="216">
                  <a:moveTo>
                    <a:pt x="672" y="72"/>
                  </a:moveTo>
                  <a:cubicBezTo>
                    <a:pt x="608" y="36"/>
                    <a:pt x="544" y="0"/>
                    <a:pt x="432" y="24"/>
                  </a:cubicBezTo>
                  <a:cubicBezTo>
                    <a:pt x="320" y="48"/>
                    <a:pt x="160" y="132"/>
                    <a:pt x="0" y="216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7" name="Freeform 83"/>
            <p:cNvSpPr>
              <a:spLocks/>
            </p:cNvSpPr>
            <p:nvPr/>
          </p:nvSpPr>
          <p:spPr bwMode="auto">
            <a:xfrm>
              <a:off x="1392" y="1200"/>
              <a:ext cx="1104" cy="624"/>
            </a:xfrm>
            <a:custGeom>
              <a:avLst/>
              <a:gdLst>
                <a:gd name="T0" fmla="*/ 1104 w 1104"/>
                <a:gd name="T1" fmla="*/ 0 h 624"/>
                <a:gd name="T2" fmla="*/ 384 w 1104"/>
                <a:gd name="T3" fmla="*/ 576 h 624"/>
                <a:gd name="T4" fmla="*/ 0 w 1104"/>
                <a:gd name="T5" fmla="*/ 624 h 624"/>
                <a:gd name="T6" fmla="*/ 432 w 1104"/>
                <a:gd name="T7" fmla="*/ 144 h 624"/>
                <a:gd name="T8" fmla="*/ 1104 w 1104"/>
                <a:gd name="T9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624">
                  <a:moveTo>
                    <a:pt x="1104" y="0"/>
                  </a:moveTo>
                  <a:lnTo>
                    <a:pt x="384" y="576"/>
                  </a:lnTo>
                  <a:lnTo>
                    <a:pt x="0" y="624"/>
                  </a:lnTo>
                  <a:lnTo>
                    <a:pt x="432" y="144"/>
                  </a:lnTo>
                  <a:lnTo>
                    <a:pt x="1104" y="0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8" name="Freeform 84"/>
            <p:cNvSpPr>
              <a:spLocks/>
            </p:cNvSpPr>
            <p:nvPr/>
          </p:nvSpPr>
          <p:spPr bwMode="auto">
            <a:xfrm>
              <a:off x="864" y="1160"/>
              <a:ext cx="432" cy="288"/>
            </a:xfrm>
            <a:custGeom>
              <a:avLst/>
              <a:gdLst>
                <a:gd name="T0" fmla="*/ 432 w 432"/>
                <a:gd name="T1" fmla="*/ 192 h 288"/>
                <a:gd name="T2" fmla="*/ 144 w 432"/>
                <a:gd name="T3" fmla="*/ 0 h 288"/>
                <a:gd name="T4" fmla="*/ 0 w 432"/>
                <a:gd name="T5" fmla="*/ 48 h 288"/>
                <a:gd name="T6" fmla="*/ 144 w 432"/>
                <a:gd name="T7" fmla="*/ 288 h 288"/>
                <a:gd name="T8" fmla="*/ 432 w 432"/>
                <a:gd name="T9" fmla="*/ 192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2" h="288">
                  <a:moveTo>
                    <a:pt x="432" y="192"/>
                  </a:moveTo>
                  <a:lnTo>
                    <a:pt x="144" y="0"/>
                  </a:lnTo>
                  <a:lnTo>
                    <a:pt x="0" y="48"/>
                  </a:lnTo>
                  <a:lnTo>
                    <a:pt x="144" y="288"/>
                  </a:lnTo>
                  <a:lnTo>
                    <a:pt x="432" y="192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9" name="Freeform 85"/>
            <p:cNvSpPr>
              <a:spLocks/>
            </p:cNvSpPr>
            <p:nvPr/>
          </p:nvSpPr>
          <p:spPr bwMode="auto">
            <a:xfrm>
              <a:off x="912" y="1440"/>
              <a:ext cx="432" cy="336"/>
            </a:xfrm>
            <a:custGeom>
              <a:avLst/>
              <a:gdLst>
                <a:gd name="T0" fmla="*/ 432 w 432"/>
                <a:gd name="T1" fmla="*/ 0 h 336"/>
                <a:gd name="T2" fmla="*/ 192 w 432"/>
                <a:gd name="T3" fmla="*/ 288 h 336"/>
                <a:gd name="T4" fmla="*/ 0 w 432"/>
                <a:gd name="T5" fmla="*/ 336 h 336"/>
                <a:gd name="T6" fmla="*/ 144 w 432"/>
                <a:gd name="T7" fmla="*/ 48 h 336"/>
                <a:gd name="T8" fmla="*/ 432 w 432"/>
                <a:gd name="T9" fmla="*/ 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2" h="336">
                  <a:moveTo>
                    <a:pt x="432" y="0"/>
                  </a:moveTo>
                  <a:lnTo>
                    <a:pt x="192" y="288"/>
                  </a:lnTo>
                  <a:lnTo>
                    <a:pt x="0" y="336"/>
                  </a:lnTo>
                  <a:lnTo>
                    <a:pt x="144" y="48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30" name="Group 86"/>
          <p:cNvGrpSpPr>
            <a:grpSpLocks/>
          </p:cNvGrpSpPr>
          <p:nvPr/>
        </p:nvGrpSpPr>
        <p:grpSpPr bwMode="auto">
          <a:xfrm>
            <a:off x="6446838" y="2189163"/>
            <a:ext cx="2641600" cy="1641475"/>
            <a:chOff x="1392" y="1152"/>
            <a:chExt cx="864" cy="480"/>
          </a:xfrm>
        </p:grpSpPr>
        <p:sp>
          <p:nvSpPr>
            <p:cNvPr id="57431" name="Line 87"/>
            <p:cNvSpPr>
              <a:spLocks noChangeShapeType="1"/>
            </p:cNvSpPr>
            <p:nvPr/>
          </p:nvSpPr>
          <p:spPr bwMode="auto">
            <a:xfrm>
              <a:off x="1536" y="1152"/>
              <a:ext cx="72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2" name="Line 88"/>
            <p:cNvSpPr>
              <a:spLocks noChangeShapeType="1"/>
            </p:cNvSpPr>
            <p:nvPr/>
          </p:nvSpPr>
          <p:spPr bwMode="auto">
            <a:xfrm flipH="1">
              <a:off x="1392" y="1152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3" name="Line 89"/>
            <p:cNvSpPr>
              <a:spLocks noChangeShapeType="1"/>
            </p:cNvSpPr>
            <p:nvPr/>
          </p:nvSpPr>
          <p:spPr bwMode="auto">
            <a:xfrm>
              <a:off x="1392" y="12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4" name="Line 90"/>
            <p:cNvSpPr>
              <a:spLocks noChangeShapeType="1"/>
            </p:cNvSpPr>
            <p:nvPr/>
          </p:nvSpPr>
          <p:spPr bwMode="auto">
            <a:xfrm>
              <a:off x="1536" y="115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5" name="Line 91"/>
            <p:cNvSpPr>
              <a:spLocks noChangeShapeType="1"/>
            </p:cNvSpPr>
            <p:nvPr/>
          </p:nvSpPr>
          <p:spPr bwMode="auto">
            <a:xfrm>
              <a:off x="2256" y="129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6" name="Line 92"/>
            <p:cNvSpPr>
              <a:spLocks noChangeShapeType="1"/>
            </p:cNvSpPr>
            <p:nvPr/>
          </p:nvSpPr>
          <p:spPr bwMode="auto">
            <a:xfrm>
              <a:off x="2112" y="139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7" name="Line 93"/>
            <p:cNvSpPr>
              <a:spLocks noChangeShapeType="1"/>
            </p:cNvSpPr>
            <p:nvPr/>
          </p:nvSpPr>
          <p:spPr bwMode="auto">
            <a:xfrm flipH="1">
              <a:off x="2112" y="1296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8" name="Line 94"/>
            <p:cNvSpPr>
              <a:spLocks noChangeShapeType="1"/>
            </p:cNvSpPr>
            <p:nvPr/>
          </p:nvSpPr>
          <p:spPr bwMode="auto">
            <a:xfrm>
              <a:off x="1392" y="1248"/>
              <a:ext cx="72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9" name="Line 95"/>
            <p:cNvSpPr>
              <a:spLocks noChangeShapeType="1"/>
            </p:cNvSpPr>
            <p:nvPr/>
          </p:nvSpPr>
          <p:spPr bwMode="auto">
            <a:xfrm flipH="1">
              <a:off x="1392" y="1392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0" name="Line 96"/>
            <p:cNvSpPr>
              <a:spLocks noChangeShapeType="1"/>
            </p:cNvSpPr>
            <p:nvPr/>
          </p:nvSpPr>
          <p:spPr bwMode="auto">
            <a:xfrm flipH="1">
              <a:off x="2112" y="1536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1" name="Line 97"/>
            <p:cNvSpPr>
              <a:spLocks noChangeShapeType="1"/>
            </p:cNvSpPr>
            <p:nvPr/>
          </p:nvSpPr>
          <p:spPr bwMode="auto">
            <a:xfrm>
              <a:off x="1536" y="1392"/>
              <a:ext cx="72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2" name="Line 98"/>
            <p:cNvSpPr>
              <a:spLocks noChangeShapeType="1"/>
            </p:cNvSpPr>
            <p:nvPr/>
          </p:nvSpPr>
          <p:spPr bwMode="auto">
            <a:xfrm>
              <a:off x="1392" y="1488"/>
              <a:ext cx="72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3" name="Text Box 99"/>
          <p:cNvSpPr txBox="1">
            <a:spLocks noChangeArrowheads="1"/>
          </p:cNvSpPr>
          <p:nvPr/>
        </p:nvSpPr>
        <p:spPr bwMode="auto">
          <a:xfrm>
            <a:off x="7970838" y="3354388"/>
            <a:ext cx="3302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latin typeface="Times New Roman" pitchFamily="18" charset="0"/>
              </a:rPr>
              <a:t>V</a:t>
            </a:r>
          </a:p>
        </p:txBody>
      </p:sp>
      <p:grpSp>
        <p:nvGrpSpPr>
          <p:cNvPr id="57444" name="Group 100"/>
          <p:cNvGrpSpPr>
            <a:grpSpLocks/>
          </p:cNvGrpSpPr>
          <p:nvPr/>
        </p:nvGrpSpPr>
        <p:grpSpPr bwMode="auto">
          <a:xfrm rot="105531">
            <a:off x="6840538" y="2127250"/>
            <a:ext cx="119062" cy="127000"/>
            <a:chOff x="2112" y="1208"/>
            <a:chExt cx="96" cy="96"/>
          </a:xfrm>
        </p:grpSpPr>
        <p:sp>
          <p:nvSpPr>
            <p:cNvPr id="57445" name="Oval 101"/>
            <p:cNvSpPr>
              <a:spLocks noChangeArrowheads="1"/>
            </p:cNvSpPr>
            <p:nvPr/>
          </p:nvSpPr>
          <p:spPr bwMode="auto">
            <a:xfrm>
              <a:off x="2112" y="120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6" name="Arc 102"/>
            <p:cNvSpPr>
              <a:spLocks/>
            </p:cNvSpPr>
            <p:nvPr/>
          </p:nvSpPr>
          <p:spPr bwMode="auto">
            <a:xfrm>
              <a:off x="2160" y="1208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" name="Arc 103"/>
            <p:cNvSpPr>
              <a:spLocks/>
            </p:cNvSpPr>
            <p:nvPr/>
          </p:nvSpPr>
          <p:spPr bwMode="auto">
            <a:xfrm rot="5400000" flipV="1">
              <a:off x="2112" y="1256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448" name="Line 104"/>
          <p:cNvSpPr>
            <a:spLocks noChangeShapeType="1"/>
          </p:cNvSpPr>
          <p:nvPr/>
        </p:nvSpPr>
        <p:spPr bwMode="auto">
          <a:xfrm flipH="1">
            <a:off x="6446838" y="2189163"/>
            <a:ext cx="439737" cy="328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449" name="Line 105"/>
          <p:cNvSpPr>
            <a:spLocks noChangeShapeType="1"/>
          </p:cNvSpPr>
          <p:nvPr/>
        </p:nvSpPr>
        <p:spPr bwMode="auto">
          <a:xfrm>
            <a:off x="6886575" y="2189163"/>
            <a:ext cx="735013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450" name="Line 106"/>
          <p:cNvSpPr>
            <a:spLocks noChangeShapeType="1"/>
          </p:cNvSpPr>
          <p:nvPr/>
        </p:nvSpPr>
        <p:spPr bwMode="auto">
          <a:xfrm>
            <a:off x="6886575" y="2189163"/>
            <a:ext cx="0" cy="820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451" name="Line 107"/>
          <p:cNvSpPr>
            <a:spLocks noChangeShapeType="1"/>
          </p:cNvSpPr>
          <p:nvPr/>
        </p:nvSpPr>
        <p:spPr bwMode="auto">
          <a:xfrm>
            <a:off x="6886575" y="2189163"/>
            <a:ext cx="1762125" cy="16414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452" name="Line 108"/>
          <p:cNvSpPr>
            <a:spLocks noChangeShapeType="1"/>
          </p:cNvSpPr>
          <p:nvPr/>
        </p:nvSpPr>
        <p:spPr bwMode="auto">
          <a:xfrm>
            <a:off x="6897688" y="2192338"/>
            <a:ext cx="2190750" cy="13081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453" name="Arc 109"/>
          <p:cNvSpPr>
            <a:spLocks/>
          </p:cNvSpPr>
          <p:nvPr/>
        </p:nvSpPr>
        <p:spPr bwMode="auto">
          <a:xfrm flipV="1">
            <a:off x="7659688" y="2444750"/>
            <a:ext cx="336550" cy="357188"/>
          </a:xfrm>
          <a:custGeom>
            <a:avLst/>
            <a:gdLst>
              <a:gd name="G0" fmla="+- 0 0 0"/>
              <a:gd name="G1" fmla="+- 12850 0 0"/>
              <a:gd name="G2" fmla="+- 21600 0 0"/>
              <a:gd name="T0" fmla="*/ 17362 w 21600"/>
              <a:gd name="T1" fmla="*/ 0 h 12850"/>
              <a:gd name="T2" fmla="*/ 21600 w 21600"/>
              <a:gd name="T3" fmla="*/ 12850 h 12850"/>
              <a:gd name="T4" fmla="*/ 0 w 21600"/>
              <a:gd name="T5" fmla="*/ 12850 h 128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850" fill="none" extrusionOk="0">
                <a:moveTo>
                  <a:pt x="17361" y="0"/>
                </a:moveTo>
                <a:cubicBezTo>
                  <a:pt x="20114" y="3718"/>
                  <a:pt x="21600" y="8223"/>
                  <a:pt x="21600" y="12850"/>
                </a:cubicBezTo>
              </a:path>
              <a:path w="21600" h="12850" stroke="0" extrusionOk="0">
                <a:moveTo>
                  <a:pt x="17361" y="0"/>
                </a:moveTo>
                <a:cubicBezTo>
                  <a:pt x="20114" y="3718"/>
                  <a:pt x="21600" y="8223"/>
                  <a:pt x="21600" y="12850"/>
                </a:cubicBezTo>
                <a:lnTo>
                  <a:pt x="0" y="1285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54" name="Text Box 110"/>
          <p:cNvSpPr txBox="1">
            <a:spLocks noChangeArrowheads="1"/>
          </p:cNvSpPr>
          <p:nvPr/>
        </p:nvSpPr>
        <p:spPr bwMode="auto">
          <a:xfrm>
            <a:off x="7926388" y="2454275"/>
            <a:ext cx="3127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i="1">
                <a:latin typeface="Symbol" pitchFamily="18" charset="2"/>
              </a:rPr>
              <a:t>a</a:t>
            </a:r>
          </a:p>
        </p:txBody>
      </p:sp>
      <p:sp>
        <p:nvSpPr>
          <p:cNvPr id="57455" name="Text Box 111"/>
          <p:cNvSpPr txBox="1">
            <a:spLocks noChangeArrowheads="1"/>
          </p:cNvSpPr>
          <p:nvPr/>
        </p:nvSpPr>
        <p:spPr bwMode="auto">
          <a:xfrm>
            <a:off x="7723188" y="2809875"/>
            <a:ext cx="422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 i="1">
                <a:latin typeface="Symbol" pitchFamily="18" charset="2"/>
              </a:rPr>
              <a:t>b</a:t>
            </a:r>
          </a:p>
        </p:txBody>
      </p:sp>
      <p:sp>
        <p:nvSpPr>
          <p:cNvPr id="57456" name="Arc 112"/>
          <p:cNvSpPr>
            <a:spLocks/>
          </p:cNvSpPr>
          <p:nvPr/>
        </p:nvSpPr>
        <p:spPr bwMode="auto">
          <a:xfrm rot="1349819" flipV="1">
            <a:off x="7537450" y="2660650"/>
            <a:ext cx="307975" cy="244475"/>
          </a:xfrm>
          <a:custGeom>
            <a:avLst/>
            <a:gdLst>
              <a:gd name="G0" fmla="+- 0 0 0"/>
              <a:gd name="G1" fmla="+- 17628 0 0"/>
              <a:gd name="G2" fmla="+- 21600 0 0"/>
              <a:gd name="T0" fmla="*/ 12483 w 21360"/>
              <a:gd name="T1" fmla="*/ 0 h 17628"/>
              <a:gd name="T2" fmla="*/ 21360 w 21360"/>
              <a:gd name="T3" fmla="*/ 14417 h 17628"/>
              <a:gd name="T4" fmla="*/ 0 w 21360"/>
              <a:gd name="T5" fmla="*/ 17628 h 176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60" h="17628" fill="none" extrusionOk="0">
                <a:moveTo>
                  <a:pt x="12482" y="0"/>
                </a:moveTo>
                <a:cubicBezTo>
                  <a:pt x="17280" y="3397"/>
                  <a:pt x="20486" y="8603"/>
                  <a:pt x="21359" y="14417"/>
                </a:cubicBezTo>
              </a:path>
              <a:path w="21360" h="17628" stroke="0" extrusionOk="0">
                <a:moveTo>
                  <a:pt x="12482" y="0"/>
                </a:moveTo>
                <a:cubicBezTo>
                  <a:pt x="17280" y="3397"/>
                  <a:pt x="20486" y="8603"/>
                  <a:pt x="21359" y="14417"/>
                </a:cubicBezTo>
                <a:lnTo>
                  <a:pt x="0" y="1762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457" name="Object 113"/>
          <p:cNvGraphicFramePr>
            <a:graphicFrameLocks noChangeAspect="1"/>
          </p:cNvGraphicFramePr>
          <p:nvPr/>
        </p:nvGraphicFramePr>
        <p:xfrm>
          <a:off x="6361113" y="4013200"/>
          <a:ext cx="2293937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2133360" progId="Equation.3">
                  <p:embed/>
                </p:oleObj>
              </mc:Choice>
              <mc:Fallback>
                <p:oleObj name="Equation" r:id="rId2" imgW="1904760" imgH="2133360" progId="Equation.3">
                  <p:embed/>
                  <p:pic>
                    <p:nvPicPr>
                      <p:cNvPr id="57457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4013200"/>
                        <a:ext cx="2293937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90D9421-7721-4CEB-977C-2727EDDD48C5}"/>
              </a:ext>
            </a:extLst>
          </p:cNvPr>
          <p:cNvSpPr txBox="1"/>
          <p:nvPr/>
        </p:nvSpPr>
        <p:spPr>
          <a:xfrm>
            <a:off x="5694363" y="461315"/>
            <a:ext cx="31417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anose="05050102010706020507" pitchFamily="18" charset="2"/>
              </a:rPr>
              <a:t>a, b</a:t>
            </a:r>
            <a:r>
              <a:rPr lang="en-US" dirty="0">
                <a:latin typeface="Symbol" panose="05050102010706020507" pitchFamily="18" charset="2"/>
              </a:rPr>
              <a:t> </a:t>
            </a:r>
            <a:r>
              <a:rPr lang="en-US" dirty="0">
                <a:latin typeface="+mj-lt"/>
              </a:rPr>
              <a:t>= Angle of Attack and Sideslip Angle (note they are ill-defined in hover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i="1" dirty="0">
                <a:latin typeface="+mj-lt"/>
              </a:rPr>
              <a:t>)</a:t>
            </a:r>
            <a:endParaRPr lang="en-US" i="1" dirty="0">
              <a:latin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037522" y="152400"/>
            <a:ext cx="48445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u="sng" dirty="0"/>
              <a:t>Useful Kinematical Relationship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8409" y="1004835"/>
            <a:ext cx="829471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ctor Derivatives and Equation of Coriol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roperties of Angular Velocity and Angular Acceler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1DE76F1-5C6B-4851-B86D-190A3D233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34924"/>
              </p:ext>
            </p:extLst>
          </p:nvPr>
        </p:nvGraphicFramePr>
        <p:xfrm>
          <a:off x="1251480" y="1784350"/>
          <a:ext cx="38100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838080" progId="Equation.DSMT4">
                  <p:embed/>
                </p:oleObj>
              </mc:Choice>
              <mc:Fallback>
                <p:oleObj name="Equation" r:id="rId2" imgW="283176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1DE76F1-5C6B-4851-B86D-190A3D233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1480" y="1784350"/>
                        <a:ext cx="3810000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B1ADE0F-9E0B-4567-AB11-626BC5233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49317"/>
              </p:ext>
            </p:extLst>
          </p:nvPr>
        </p:nvGraphicFramePr>
        <p:xfrm>
          <a:off x="1251480" y="3899430"/>
          <a:ext cx="5163513" cy="261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1981080" progId="Equation.DSMT4">
                  <p:embed/>
                </p:oleObj>
              </mc:Choice>
              <mc:Fallback>
                <p:oleObj name="Equation" r:id="rId4" imgW="3911400" imgH="1981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B1ADE0F-9E0B-4567-AB11-626BC52337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1480" y="3899430"/>
                        <a:ext cx="5163513" cy="2615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64801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36</TotalTime>
  <Words>1372</Words>
  <Application>Microsoft Office PowerPoint</Application>
  <PresentationFormat>On-screen Show (4:3)</PresentationFormat>
  <Paragraphs>300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Symbol</vt:lpstr>
      <vt:lpstr>Times New Roman</vt:lpstr>
      <vt:lpstr>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n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e Horn</dc:creator>
  <cp:lastModifiedBy>Joe Horn</cp:lastModifiedBy>
  <cp:revision>32</cp:revision>
  <cp:lastPrinted>2020-01-26T22:29:44Z</cp:lastPrinted>
  <dcterms:created xsi:type="dcterms:W3CDTF">2007-12-31T18:38:09Z</dcterms:created>
  <dcterms:modified xsi:type="dcterms:W3CDTF">2022-01-17T17:00:56Z</dcterms:modified>
</cp:coreProperties>
</file>